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592A75" w:rsidRPr="00661851" w:rsidRDefault="000D1869" w:rsidP="00BD287A">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erj)  </w:t>
      </w:r>
      <w:r w:rsidR="00BD287A" w:rsidRPr="00661851">
        <w:rPr>
          <w:sz w:val="20"/>
          <w:szCs w:val="20"/>
          <w:lang w:eastAsia="pt-BR"/>
        </w:rPr>
        <w:t>Em células eucariotas, a cromatina pode se apresentar como eucromatina, uma forma não espiralada, ou como heterocromatina, uma forma muito espiralada. Na metáfase, muitas regiões de eucromatina se transformam em heterocromatina, formando cromossomos bastante espiralados, conforme mostra o esquema.</w:t>
      </w:r>
    </w:p>
    <w:p w:rsidR="00474B44" w:rsidRPr="00661851" w:rsidRDefault="00474B44">
      <w:pPr>
        <w:widowControl w:val="0"/>
        <w:autoSpaceDE w:val="0"/>
        <w:autoSpaceDN w:val="0"/>
        <w:adjustRightInd w:val="0"/>
        <w:spacing w:after="0" w:line="240" w:lineRule="auto"/>
        <w:rPr>
          <w:sz w:val="20"/>
          <w:szCs w:val="20"/>
          <w:shd w:val="clear" w:color="auto" w:fill="FFFFFF"/>
          <w:lang w:eastAsia="pt-BR"/>
        </w:rPr>
      </w:pPr>
    </w:p>
    <w:p w:rsidR="005F1896" w:rsidRPr="00661851" w:rsidRDefault="002E65EE">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895850" cy="21240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95850" cy="2124075"/>
                    </a:xfrm>
                    <a:prstGeom prst="rect">
                      <a:avLst/>
                    </a:prstGeom>
                    <a:noFill/>
                    <a:ln>
                      <a:noFill/>
                    </a:ln>
                  </pic:spPr>
                </pic:pic>
              </a:graphicData>
            </a:graphic>
          </wp:inline>
        </w:drawing>
      </w:r>
    </w:p>
    <w:p w:rsidR="005F1896" w:rsidRPr="00661851" w:rsidRDefault="005F1896">
      <w:pPr>
        <w:widowControl w:val="0"/>
        <w:autoSpaceDE w:val="0"/>
        <w:autoSpaceDN w:val="0"/>
        <w:adjustRightInd w:val="0"/>
        <w:spacing w:after="0" w:line="240" w:lineRule="auto"/>
        <w:rPr>
          <w:sz w:val="20"/>
          <w:szCs w:val="20"/>
          <w:lang w:eastAsia="pt-BR"/>
        </w:rPr>
      </w:pPr>
    </w:p>
    <w:p w:rsidR="00000000" w:rsidRDefault="007C1678" w:rsidP="007C1678">
      <w:pPr>
        <w:widowControl w:val="0"/>
        <w:autoSpaceDE w:val="0"/>
        <w:autoSpaceDN w:val="0"/>
        <w:adjustRightInd w:val="0"/>
        <w:spacing w:after="0" w:line="240" w:lineRule="auto"/>
        <w:rPr>
          <w:lang w:eastAsia="pt-BR"/>
        </w:rPr>
      </w:pPr>
      <w:r w:rsidRPr="00661851">
        <w:rPr>
          <w:sz w:val="20"/>
          <w:szCs w:val="20"/>
          <w:lang w:eastAsia="pt-BR"/>
        </w:rPr>
        <w:t xml:space="preserve">Considerando uma mitose típica, a formação do cromossomo bastante espiralado favorece o seguinte process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210D2" w:rsidRPr="00BC0FF4">
        <w:rPr>
          <w:sz w:val="20"/>
          <w:szCs w:val="20"/>
          <w:lang w:eastAsia="pt-BR"/>
        </w:rPr>
        <w:t>transcrição dos genes pela RNA polimerase</w:t>
      </w:r>
      <w:r w:rsidR="00474B44" w:rsidRPr="00BC0FF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40C72" w:rsidRPr="001312A5">
        <w:rPr>
          <w:sz w:val="20"/>
          <w:szCs w:val="20"/>
          <w:lang w:eastAsia="pt-BR"/>
        </w:rPr>
        <w:t>distribuição do DNA para células-filhas</w:t>
      </w:r>
      <w:r w:rsidR="00474B44" w:rsidRPr="001312A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B61BD" w:rsidRPr="008F2515">
        <w:rPr>
          <w:sz w:val="20"/>
          <w:szCs w:val="20"/>
          <w:lang w:eastAsia="pt-BR"/>
        </w:rPr>
        <w:t>síntese de proteínas nos ribossomos</w:t>
      </w:r>
      <w:r w:rsidR="00474B44" w:rsidRPr="008F251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8437D" w:rsidRPr="007304AD">
        <w:rPr>
          <w:sz w:val="20"/>
          <w:szCs w:val="20"/>
          <w:lang w:eastAsia="pt-BR"/>
        </w:rPr>
        <w:t>redução do cariótipo original</w:t>
      </w:r>
      <w:r w:rsidR="00474B44" w:rsidRPr="007304A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2E65EE" w:rsidP="00335AEC">
      <w:pPr>
        <w:spacing w:after="0" w:line="240" w:lineRule="auto"/>
        <w:ind w:left="227" w:hanging="227"/>
        <w:rPr>
          <w:rFonts w:cs="Times New Roman"/>
          <w:b/>
          <w:sz w:val="24"/>
          <w:szCs w:val="24"/>
          <w:lang w:val="en-US" w:eastAsia="zh-CN"/>
        </w:rPr>
      </w:pPr>
    </w:p>
    <w:p w:rsidR="00474B44" w:rsidRPr="00B44452" w:rsidRDefault="00CD403B">
      <w:pPr>
        <w:widowControl w:val="0"/>
        <w:autoSpaceDE w:val="0"/>
        <w:autoSpaceDN w:val="0"/>
        <w:adjustRightInd w:val="0"/>
        <w:spacing w:after="0" w:line="240" w:lineRule="auto"/>
        <w:rPr>
          <w:sz w:val="20"/>
          <w:szCs w:val="20"/>
          <w:lang w:eastAsia="pt-BR"/>
        </w:rPr>
      </w:pPr>
      <w:r w:rsidRPr="00B44452">
        <w:rPr>
          <w:sz w:val="20"/>
          <w:szCs w:val="20"/>
          <w:lang w:eastAsia="pt-BR"/>
        </w:rPr>
        <w:t>[B]</w:t>
      </w:r>
    </w:p>
    <w:p w:rsidR="00B764A6" w:rsidRPr="00B44452" w:rsidRDefault="00B764A6">
      <w:pPr>
        <w:widowControl w:val="0"/>
        <w:autoSpaceDE w:val="0"/>
        <w:autoSpaceDN w:val="0"/>
        <w:adjustRightInd w:val="0"/>
        <w:spacing w:after="0" w:line="240" w:lineRule="auto"/>
        <w:rPr>
          <w:sz w:val="20"/>
          <w:szCs w:val="20"/>
          <w:lang w:eastAsia="pt-BR"/>
        </w:rPr>
      </w:pPr>
    </w:p>
    <w:p w:rsidR="00000000" w:rsidRDefault="00B764A6">
      <w:pPr>
        <w:widowControl w:val="0"/>
        <w:autoSpaceDE w:val="0"/>
        <w:autoSpaceDN w:val="0"/>
        <w:adjustRightInd w:val="0"/>
        <w:spacing w:after="0" w:line="240" w:lineRule="auto"/>
        <w:rPr>
          <w:lang w:eastAsia="pt-BR"/>
        </w:rPr>
      </w:pPr>
      <w:r w:rsidRPr="00B44452">
        <w:rPr>
          <w:sz w:val="20"/>
          <w:szCs w:val="20"/>
          <w:lang w:eastAsia="pt-BR"/>
        </w:rPr>
        <w:t xml:space="preserve">A condensação da cromatina evita quebras e perda de material genético (DNA), além de favorecer a correta distribuição do DNA para as células-filhas durante o processo mitótico. </w:t>
      </w: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A4208" w:rsidRPr="00BC55F0" w:rsidRDefault="000D1869" w:rsidP="006A4208">
      <w:pPr>
        <w:pStyle w:val="Cabealho"/>
        <w:tabs>
          <w:tab w:val="clear" w:pos="4252"/>
          <w:tab w:val="clear" w:pos="8504"/>
        </w:tabs>
        <w:autoSpaceDE w:val="0"/>
        <w:autoSpaceDN w:val="0"/>
        <w:adjustRightInd w:val="0"/>
        <w:rPr>
          <w:color w:val="000000"/>
          <w:sz w:val="20"/>
          <w:szCs w:val="18"/>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pr)  </w:t>
      </w:r>
      <w:r w:rsidR="006A4208" w:rsidRPr="00BC55F0">
        <w:rPr>
          <w:bCs/>
          <w:color w:val="000000"/>
          <w:sz w:val="20"/>
          <w:szCs w:val="18"/>
          <w:lang w:eastAsia="pt-BR"/>
        </w:rPr>
        <w:t xml:space="preserve">Uma nova espécie de mamífero foi identificada e a análise do cariótipo mostrou a existência de </w:t>
      </w:r>
      <w:r w:rsidR="001458CF" w:rsidRPr="00BC55F0">
        <w:rPr>
          <w:color w:val="000000"/>
          <w:position w:val="-4"/>
          <w:sz w:val="20"/>
          <w:szCs w:val="24"/>
          <w:lang w:eastAsia="pt-BR"/>
        </w:rPr>
        <w:object w:dxaOrig="27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25pt;height:12pt" o:ole="">
            <v:imagedata r:id="rId7" o:title=""/>
          </v:shape>
          <o:OLEObject Type="Embed" ProgID="Equation.DSMT4" ShapeID="_x0000_i1026" DrawAspect="Content" ObjectID="_1671630779" r:id="rId8"/>
        </w:object>
      </w:r>
      <w:r w:rsidR="006A4208" w:rsidRPr="00BC55F0">
        <w:rPr>
          <w:bCs/>
          <w:color w:val="000000"/>
          <w:sz w:val="20"/>
          <w:szCs w:val="18"/>
          <w:lang w:eastAsia="pt-BR"/>
        </w:rPr>
        <w:t xml:space="preserve"> pares de cromossomos homólogos, além de mais dois cromossomos de tamanhos diferentes, identificados como o par sexual. Considere que essa espécie de mamífero tem o mesmo sistema de determinação sexual presente em humanos e responda: </w:t>
      </w:r>
    </w:p>
    <w:p w:rsidR="006A4208" w:rsidRPr="00BC55F0" w:rsidRDefault="006A4208" w:rsidP="006A4208">
      <w:pPr>
        <w:pStyle w:val="Cabealho"/>
        <w:tabs>
          <w:tab w:val="clear" w:pos="4252"/>
          <w:tab w:val="clear" w:pos="8504"/>
        </w:tabs>
        <w:autoSpaceDE w:val="0"/>
        <w:autoSpaceDN w:val="0"/>
        <w:adjustRightInd w:val="0"/>
        <w:rPr>
          <w:color w:val="000000"/>
          <w:sz w:val="20"/>
          <w:szCs w:val="18"/>
          <w:lang w:eastAsia="pt-BR"/>
        </w:rPr>
      </w:pPr>
    </w:p>
    <w:p w:rsidR="006A4208" w:rsidRPr="00BC55F0" w:rsidRDefault="006A4208" w:rsidP="006A4208">
      <w:pPr>
        <w:pStyle w:val="Cabealho"/>
        <w:tabs>
          <w:tab w:val="clear" w:pos="4252"/>
          <w:tab w:val="clear" w:pos="8504"/>
        </w:tabs>
        <w:autoSpaceDE w:val="0"/>
        <w:autoSpaceDN w:val="0"/>
        <w:adjustRightInd w:val="0"/>
        <w:ind w:left="227" w:hanging="227"/>
        <w:rPr>
          <w:color w:val="000000"/>
          <w:sz w:val="20"/>
          <w:szCs w:val="18"/>
          <w:lang w:eastAsia="pt-BR"/>
        </w:rPr>
      </w:pPr>
      <w:r w:rsidRPr="00BC55F0">
        <w:rPr>
          <w:color w:val="000000"/>
          <w:sz w:val="20"/>
          <w:szCs w:val="18"/>
          <w:lang w:eastAsia="pt-BR"/>
        </w:rPr>
        <w:t xml:space="preserve">a) Quantos cromossomos existem nas células somáticas, nos óvulos e nos espermatozoides dessa nova espécie de mamífero? </w:t>
      </w:r>
    </w:p>
    <w:p w:rsidR="006A4208" w:rsidRPr="00BC55F0" w:rsidRDefault="006A4208" w:rsidP="006A4208">
      <w:pPr>
        <w:pStyle w:val="Cabealho"/>
        <w:tabs>
          <w:tab w:val="clear" w:pos="4252"/>
          <w:tab w:val="clear" w:pos="8504"/>
        </w:tabs>
        <w:autoSpaceDE w:val="0"/>
        <w:autoSpaceDN w:val="0"/>
        <w:adjustRightInd w:val="0"/>
        <w:ind w:left="227" w:hanging="227"/>
        <w:rPr>
          <w:color w:val="000000"/>
          <w:sz w:val="20"/>
          <w:szCs w:val="18"/>
          <w:lang w:eastAsia="pt-BR"/>
        </w:rPr>
      </w:pPr>
      <w:r w:rsidRPr="00BC55F0">
        <w:rPr>
          <w:color w:val="000000"/>
          <w:sz w:val="20"/>
          <w:szCs w:val="18"/>
          <w:lang w:eastAsia="pt-BR"/>
        </w:rPr>
        <w:t xml:space="preserve">b) O espécime que teve o cariótipo analisado é macho ou fêmea? Justifique sua resposta. </w:t>
      </w:r>
    </w:p>
    <w:p w:rsidR="00000000" w:rsidRDefault="006A4208" w:rsidP="006A4208">
      <w:pPr>
        <w:autoSpaceDE w:val="0"/>
        <w:autoSpaceDN w:val="0"/>
        <w:adjustRightInd w:val="0"/>
        <w:spacing w:after="0" w:line="240" w:lineRule="auto"/>
        <w:ind w:left="227" w:hanging="227"/>
        <w:rPr>
          <w:rFonts w:cs="Times New Roman"/>
          <w:lang w:eastAsia="pt-BR"/>
        </w:rPr>
      </w:pPr>
      <w:r w:rsidRPr="00BC55F0">
        <w:rPr>
          <w:sz w:val="20"/>
          <w:szCs w:val="18"/>
          <w:lang w:eastAsia="pt-BR"/>
        </w:rPr>
        <w:t>c) Quantas moléculas de DNA cromossômico existem nos gametas dessa espécie de mamífero? Justifique sua resposta</w:t>
      </w:r>
      <w:r w:rsidRPr="00BC55F0">
        <w:rPr>
          <w:sz w:val="20"/>
          <w:szCs w:val="20"/>
          <w:lang w:eastAsia="pt-BR"/>
        </w:rPr>
        <w:t>.</w:t>
      </w:r>
      <w:r w:rsidR="00474B44" w:rsidRPr="00BC55F0">
        <w:rPr>
          <w:sz w:val="20"/>
          <w:szCs w:val="20"/>
          <w:lang w:eastAsia="pt-BR"/>
        </w:rPr>
        <w:t xml:space="preserve"> </w:t>
      </w:r>
    </w:p>
    <w:p w:rsidR="00000000" w:rsidRDefault="002E65EE" w:rsidP="006A4208">
      <w:pPr>
        <w:autoSpaceDE w:val="0"/>
        <w:autoSpaceDN w:val="0"/>
        <w:adjustRightInd w:val="0"/>
        <w:spacing w:after="0" w:line="240" w:lineRule="auto"/>
        <w:ind w:left="227" w:hanging="227"/>
        <w:rPr>
          <w:rFonts w:cs="Times New Roman"/>
          <w:lang w:eastAsia="pt-BR"/>
        </w:rPr>
      </w:pPr>
    </w:p>
    <w:p w:rsidR="00000000" w:rsidRDefault="002E65EE" w:rsidP="006A4208">
      <w:pPr>
        <w:autoSpaceDE w:val="0"/>
        <w:autoSpaceDN w:val="0"/>
        <w:adjustRightInd w:val="0"/>
        <w:spacing w:after="0" w:line="240" w:lineRule="auto"/>
        <w:ind w:left="227" w:hanging="227"/>
        <w:rPr>
          <w:rFonts w:cs="Times New Roman"/>
          <w:lang w:eastAsia="pt-BR"/>
        </w:rPr>
      </w:pPr>
    </w:p>
    <w:p w:rsidR="00000000" w:rsidRDefault="002E65EE" w:rsidP="006A4208">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2E65EE" w:rsidP="006A4208">
      <w:pPr>
        <w:autoSpaceDE w:val="0"/>
        <w:autoSpaceDN w:val="0"/>
        <w:adjustRightInd w:val="0"/>
        <w:spacing w:after="0" w:line="240" w:lineRule="auto"/>
        <w:ind w:left="227" w:hanging="227"/>
        <w:rPr>
          <w:rFonts w:cs="Times New Roman"/>
          <w:b/>
          <w:lang w:eastAsia="pt-BR"/>
        </w:rPr>
      </w:pPr>
    </w:p>
    <w:p w:rsidR="00592A75" w:rsidRPr="009B74CE" w:rsidRDefault="009066EC" w:rsidP="009066EC">
      <w:pPr>
        <w:widowControl w:val="0"/>
        <w:autoSpaceDE w:val="0"/>
        <w:autoSpaceDN w:val="0"/>
        <w:adjustRightInd w:val="0"/>
        <w:spacing w:after="0" w:line="240" w:lineRule="auto"/>
        <w:ind w:left="227" w:hanging="227"/>
        <w:rPr>
          <w:sz w:val="20"/>
          <w:szCs w:val="20"/>
          <w:lang w:eastAsia="pt-BR"/>
        </w:rPr>
      </w:pPr>
      <w:r w:rsidRPr="009B74CE">
        <w:rPr>
          <w:sz w:val="20"/>
          <w:szCs w:val="20"/>
          <w:lang w:eastAsia="pt-BR"/>
        </w:rPr>
        <w:t xml:space="preserve">a) A espécie de mamíferos identificada é </w:t>
      </w:r>
      <w:r w:rsidR="00533BC6" w:rsidRPr="009B74CE">
        <w:rPr>
          <w:position w:val="-6"/>
          <w:sz w:val="20"/>
          <w:szCs w:val="20"/>
          <w:lang w:eastAsia="pt-BR"/>
        </w:rPr>
        <w:object w:dxaOrig="800" w:dyaOrig="260">
          <v:shape id="_x0000_i1027" type="#_x0000_t75" style="width:39.75pt;height:12.75pt" o:ole="">
            <v:imagedata r:id="rId9" o:title=""/>
          </v:shape>
          <o:OLEObject Type="Embed" ProgID="Equation.DSMT4" ShapeID="_x0000_i1027" DrawAspect="Content" ObjectID="_1671630780" r:id="rId10"/>
        </w:object>
      </w:r>
      <w:r w:rsidRPr="009B74CE">
        <w:rPr>
          <w:sz w:val="20"/>
          <w:szCs w:val="20"/>
          <w:lang w:eastAsia="pt-BR"/>
        </w:rPr>
        <w:t xml:space="preserve"> Em suas células somáticas diploides encontram-se </w:t>
      </w:r>
      <w:r w:rsidR="00533BC6" w:rsidRPr="009B74CE">
        <w:rPr>
          <w:position w:val="-6"/>
          <w:sz w:val="20"/>
          <w:szCs w:val="20"/>
          <w:lang w:eastAsia="pt-BR"/>
        </w:rPr>
        <w:object w:dxaOrig="300" w:dyaOrig="260">
          <v:shape id="_x0000_i1028" type="#_x0000_t75" style="width:15pt;height:12.75pt" o:ole="">
            <v:imagedata r:id="rId11" o:title=""/>
          </v:shape>
          <o:OLEObject Type="Embed" ProgID="Equation.DSMT4" ShapeID="_x0000_i1028" DrawAspect="Content" ObjectID="_1671630781" r:id="rId12"/>
        </w:object>
      </w:r>
      <w:r w:rsidRPr="009B74CE">
        <w:rPr>
          <w:sz w:val="20"/>
          <w:szCs w:val="20"/>
          <w:lang w:eastAsia="pt-BR"/>
        </w:rPr>
        <w:t xml:space="preserve"> cromossomos no núcleo. Nos óvulos e espermatozoides – células haploides – são verificados </w:t>
      </w:r>
      <w:r w:rsidR="00533BC6" w:rsidRPr="009B74CE">
        <w:rPr>
          <w:position w:val="-6"/>
          <w:sz w:val="20"/>
          <w:szCs w:val="20"/>
          <w:lang w:eastAsia="pt-BR"/>
        </w:rPr>
        <w:object w:dxaOrig="639" w:dyaOrig="260">
          <v:shape id="_x0000_i1029" type="#_x0000_t75" style="width:32.25pt;height:12.75pt" o:ole="">
            <v:imagedata r:id="rId13" o:title=""/>
          </v:shape>
          <o:OLEObject Type="Embed" ProgID="Equation.DSMT4" ShapeID="_x0000_i1029" DrawAspect="Content" ObjectID="_1671630782" r:id="rId14"/>
        </w:object>
      </w:r>
      <w:r w:rsidRPr="009B74CE">
        <w:rPr>
          <w:sz w:val="20"/>
          <w:szCs w:val="20"/>
          <w:lang w:eastAsia="pt-BR"/>
        </w:rPr>
        <w:t xml:space="preserve"> cromossomos.</w:t>
      </w:r>
    </w:p>
    <w:p w:rsidR="009066EC" w:rsidRPr="009B74CE" w:rsidRDefault="009066EC" w:rsidP="009066EC">
      <w:pPr>
        <w:widowControl w:val="0"/>
        <w:autoSpaceDE w:val="0"/>
        <w:autoSpaceDN w:val="0"/>
        <w:adjustRightInd w:val="0"/>
        <w:spacing w:after="0" w:line="240" w:lineRule="auto"/>
        <w:ind w:left="227" w:hanging="227"/>
        <w:rPr>
          <w:sz w:val="20"/>
          <w:szCs w:val="20"/>
          <w:lang w:eastAsia="pt-BR"/>
        </w:rPr>
      </w:pPr>
    </w:p>
    <w:p w:rsidR="009066EC" w:rsidRPr="009B74CE" w:rsidRDefault="009066EC" w:rsidP="009066EC">
      <w:pPr>
        <w:widowControl w:val="0"/>
        <w:autoSpaceDE w:val="0"/>
        <w:autoSpaceDN w:val="0"/>
        <w:adjustRightInd w:val="0"/>
        <w:spacing w:after="0" w:line="240" w:lineRule="auto"/>
        <w:ind w:left="227" w:hanging="227"/>
        <w:rPr>
          <w:sz w:val="20"/>
          <w:szCs w:val="20"/>
          <w:lang w:eastAsia="pt-BR"/>
        </w:rPr>
      </w:pPr>
      <w:r w:rsidRPr="009B74CE">
        <w:rPr>
          <w:sz w:val="20"/>
          <w:szCs w:val="20"/>
          <w:lang w:eastAsia="pt-BR"/>
        </w:rPr>
        <w:t xml:space="preserve">b) O espécime que teve o cariótipo analisado é macho, porque apresenta cromossomos </w:t>
      </w:r>
      <w:r w:rsidRPr="009B74CE">
        <w:rPr>
          <w:sz w:val="20"/>
          <w:szCs w:val="20"/>
          <w:lang w:eastAsia="pt-BR"/>
        </w:rPr>
        <w:lastRenderedPageBreak/>
        <w:t xml:space="preserve">sexuais diferentes entre si, sendo um cromossomo </w:t>
      </w:r>
      <w:r w:rsidR="00533BC6" w:rsidRPr="009B74CE">
        <w:rPr>
          <w:position w:val="-4"/>
          <w:sz w:val="20"/>
          <w:szCs w:val="20"/>
          <w:lang w:eastAsia="pt-BR"/>
        </w:rPr>
        <w:object w:dxaOrig="220" w:dyaOrig="240">
          <v:shape id="_x0000_i1030" type="#_x0000_t75" style="width:11.25pt;height:12pt" o:ole="">
            <v:imagedata r:id="rId15" o:title=""/>
          </v:shape>
          <o:OLEObject Type="Embed" ProgID="Equation.DSMT4" ShapeID="_x0000_i1030" DrawAspect="Content" ObjectID="_1671630783" r:id="rId16"/>
        </w:object>
      </w:r>
      <w:r w:rsidRPr="009B74CE">
        <w:rPr>
          <w:sz w:val="20"/>
          <w:szCs w:val="20"/>
          <w:lang w:eastAsia="pt-BR"/>
        </w:rPr>
        <w:t xml:space="preserve"> e o outro, o </w:t>
      </w:r>
      <w:r w:rsidR="00533BC6" w:rsidRPr="009B74CE">
        <w:rPr>
          <w:position w:val="-4"/>
          <w:sz w:val="20"/>
          <w:szCs w:val="20"/>
          <w:lang w:eastAsia="pt-BR"/>
        </w:rPr>
        <w:object w:dxaOrig="260" w:dyaOrig="240">
          <v:shape id="_x0000_i1031" type="#_x0000_t75" style="width:12.75pt;height:12pt" o:ole="">
            <v:imagedata r:id="rId17" o:title=""/>
          </v:shape>
          <o:OLEObject Type="Embed" ProgID="Equation.DSMT4" ShapeID="_x0000_i1031" DrawAspect="Content" ObjectID="_1671630784" r:id="rId18"/>
        </w:object>
      </w:r>
    </w:p>
    <w:p w:rsidR="009066EC" w:rsidRPr="009B74CE" w:rsidRDefault="009066EC" w:rsidP="009066EC">
      <w:pPr>
        <w:widowControl w:val="0"/>
        <w:autoSpaceDE w:val="0"/>
        <w:autoSpaceDN w:val="0"/>
        <w:adjustRightInd w:val="0"/>
        <w:spacing w:after="0" w:line="240" w:lineRule="auto"/>
        <w:ind w:left="227" w:hanging="227"/>
        <w:rPr>
          <w:sz w:val="20"/>
          <w:szCs w:val="20"/>
          <w:lang w:eastAsia="pt-BR"/>
        </w:rPr>
      </w:pPr>
    </w:p>
    <w:p w:rsidR="00000000" w:rsidRDefault="009066EC" w:rsidP="009B74CE">
      <w:pPr>
        <w:widowControl w:val="0"/>
        <w:autoSpaceDE w:val="0"/>
        <w:autoSpaceDN w:val="0"/>
        <w:adjustRightInd w:val="0"/>
        <w:spacing w:after="0" w:line="240" w:lineRule="auto"/>
        <w:ind w:left="227" w:hanging="227"/>
        <w:rPr>
          <w:lang w:eastAsia="pt-BR"/>
        </w:rPr>
      </w:pPr>
      <w:r w:rsidRPr="009B74CE">
        <w:rPr>
          <w:sz w:val="20"/>
          <w:szCs w:val="20"/>
          <w:lang w:eastAsia="pt-BR"/>
        </w:rPr>
        <w:t xml:space="preserve">c) Nos gametas dessa espécie são verificados </w:t>
      </w:r>
      <w:r w:rsidR="00533BC6" w:rsidRPr="009B74CE">
        <w:rPr>
          <w:position w:val="-6"/>
          <w:sz w:val="20"/>
          <w:szCs w:val="20"/>
          <w:lang w:eastAsia="pt-BR"/>
        </w:rPr>
        <w:object w:dxaOrig="279" w:dyaOrig="260">
          <v:shape id="_x0000_i1032" type="#_x0000_t75" style="width:14.25pt;height:12.75pt" o:ole="">
            <v:imagedata r:id="rId19" o:title=""/>
          </v:shape>
          <o:OLEObject Type="Embed" ProgID="Equation.DSMT4" ShapeID="_x0000_i1032" DrawAspect="Content" ObjectID="_1671630785" r:id="rId20"/>
        </w:object>
      </w:r>
      <w:r w:rsidRPr="009B74CE">
        <w:rPr>
          <w:sz w:val="20"/>
          <w:szCs w:val="20"/>
          <w:lang w:eastAsia="pt-BR"/>
        </w:rPr>
        <w:t xml:space="preserve"> cromossomos e </w:t>
      </w:r>
      <w:r w:rsidR="00533BC6" w:rsidRPr="009B74CE">
        <w:rPr>
          <w:position w:val="-6"/>
          <w:sz w:val="20"/>
          <w:szCs w:val="20"/>
          <w:lang w:eastAsia="pt-BR"/>
        </w:rPr>
        <w:object w:dxaOrig="279" w:dyaOrig="260">
          <v:shape id="_x0000_i1033" type="#_x0000_t75" style="width:14.25pt;height:12.75pt" o:ole="">
            <v:imagedata r:id="rId21" o:title=""/>
          </v:shape>
          <o:OLEObject Type="Embed" ProgID="Equation.DSMT4" ShapeID="_x0000_i1033" DrawAspect="Content" ObjectID="_1671630786" r:id="rId22"/>
        </w:object>
      </w:r>
      <w:r w:rsidRPr="009B74CE">
        <w:rPr>
          <w:sz w:val="20"/>
          <w:szCs w:val="20"/>
          <w:lang w:eastAsia="pt-BR"/>
        </w:rPr>
        <w:t xml:space="preserve"> moléculas de DNA, porque cada cromossomo é formado por uma molécula de DNA de cadeia dupla.</w:t>
      </w:r>
      <w:r w:rsidR="009B74CE" w:rsidRPr="009B74CE">
        <w:rPr>
          <w:sz w:val="20"/>
          <w:szCs w:val="20"/>
          <w:lang w:eastAsia="pt-BR"/>
        </w:rPr>
        <w:t xml:space="preserve"> </w:t>
      </w:r>
      <w:r w:rsidR="00474B44" w:rsidRPr="009B74CE">
        <w:rPr>
          <w:sz w:val="20"/>
          <w:szCs w:val="20"/>
          <w:lang w:eastAsia="pt-BR"/>
        </w:rPr>
        <w:t xml:space="preserve"> </w:t>
      </w:r>
    </w:p>
    <w:p w:rsidR="00000000" w:rsidRDefault="002E65EE" w:rsidP="009B74CE">
      <w:pPr>
        <w:widowControl w:val="0"/>
        <w:autoSpaceDE w:val="0"/>
        <w:autoSpaceDN w:val="0"/>
        <w:adjustRightInd w:val="0"/>
        <w:spacing w:after="0" w:line="240" w:lineRule="auto"/>
        <w:ind w:left="227" w:hanging="227"/>
        <w:rPr>
          <w:lang w:eastAsia="pt-BR"/>
        </w:rPr>
      </w:pPr>
    </w:p>
    <w:p w:rsidR="00000000" w:rsidRDefault="002E65EE" w:rsidP="009B74CE">
      <w:pPr>
        <w:widowControl w:val="0"/>
        <w:autoSpaceDE w:val="0"/>
        <w:autoSpaceDN w:val="0"/>
        <w:adjustRightInd w:val="0"/>
        <w:spacing w:after="0" w:line="240" w:lineRule="auto"/>
        <w:ind w:left="227" w:hanging="227"/>
        <w:rPr>
          <w:lang w:eastAsia="pt-BR"/>
        </w:rPr>
      </w:pPr>
    </w:p>
    <w:p w:rsidR="00000000" w:rsidRDefault="002E65EE" w:rsidP="009B74C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450CC8"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ema)  </w:t>
      </w:r>
      <w:r w:rsidR="00DE45A3" w:rsidRPr="00450CC8">
        <w:rPr>
          <w:sz w:val="20"/>
          <w:szCs w:val="20"/>
          <w:lang w:eastAsia="pt-BR"/>
        </w:rPr>
        <w:t xml:space="preserve">A </w:t>
      </w:r>
      <w:r w:rsidR="00DE45A3" w:rsidRPr="00450CC8">
        <w:rPr>
          <w:i/>
          <w:iCs/>
          <w:sz w:val="20"/>
          <w:szCs w:val="20"/>
          <w:lang w:eastAsia="pt-BR"/>
        </w:rPr>
        <w:t xml:space="preserve">Acetabularia </w:t>
      </w:r>
      <w:r w:rsidR="00DE45A3" w:rsidRPr="00450CC8">
        <w:rPr>
          <w:sz w:val="20"/>
          <w:szCs w:val="20"/>
          <w:lang w:eastAsia="pt-BR"/>
        </w:rPr>
        <w:t xml:space="preserve">é uma alga marinha, unicelular, com cerca de </w:t>
      </w:r>
      <w:r w:rsidR="004017B4" w:rsidRPr="00450CC8">
        <w:rPr>
          <w:position w:val="-10"/>
          <w:sz w:val="20"/>
          <w:szCs w:val="20"/>
          <w:lang w:eastAsia="pt-BR"/>
        </w:rPr>
        <w:object w:dxaOrig="499" w:dyaOrig="300">
          <v:shape id="_x0000_i1034" type="#_x0000_t75" style="width:24.75pt;height:15pt" o:ole="">
            <v:imagedata r:id="rId23" o:title=""/>
          </v:shape>
          <o:OLEObject Type="Embed" ProgID="Equation.DSMT4" ShapeID="_x0000_i1034" DrawAspect="Content" ObjectID="_1671630787" r:id="rId24"/>
        </w:object>
      </w:r>
      <w:r w:rsidR="00DE45A3" w:rsidRPr="00450CC8">
        <w:rPr>
          <w:sz w:val="20"/>
          <w:szCs w:val="20"/>
          <w:lang w:eastAsia="pt-BR"/>
        </w:rPr>
        <w:t xml:space="preserve"> de altura, cuja estrutura é formada por um “chapéu” (ou umbela) e uma haste (ou pé), onde se localiza o núcleo. Analise as experiências de microdissecção realizadas com essa alga, demonstradas nos esquemas abaixo.</w:t>
      </w:r>
    </w:p>
    <w:p w:rsidR="00DE45A3" w:rsidRPr="00450CC8" w:rsidRDefault="00DE45A3">
      <w:pPr>
        <w:widowControl w:val="0"/>
        <w:autoSpaceDE w:val="0"/>
        <w:autoSpaceDN w:val="0"/>
        <w:adjustRightInd w:val="0"/>
        <w:spacing w:after="0" w:line="240" w:lineRule="auto"/>
        <w:rPr>
          <w:sz w:val="20"/>
          <w:szCs w:val="20"/>
          <w:lang w:eastAsia="pt-BR"/>
        </w:rPr>
      </w:pPr>
    </w:p>
    <w:p w:rsidR="00CC7B17" w:rsidRPr="00450CC8" w:rsidRDefault="002E65EE">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162425" cy="37719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62425" cy="3771900"/>
                    </a:xfrm>
                    <a:prstGeom prst="rect">
                      <a:avLst/>
                    </a:prstGeom>
                    <a:noFill/>
                    <a:ln>
                      <a:noFill/>
                    </a:ln>
                  </pic:spPr>
                </pic:pic>
              </a:graphicData>
            </a:graphic>
          </wp:inline>
        </w:drawing>
      </w:r>
    </w:p>
    <w:p w:rsidR="00CC7B17" w:rsidRPr="00450CC8" w:rsidRDefault="00CC7B17">
      <w:pPr>
        <w:widowControl w:val="0"/>
        <w:autoSpaceDE w:val="0"/>
        <w:autoSpaceDN w:val="0"/>
        <w:adjustRightInd w:val="0"/>
        <w:spacing w:after="0" w:line="240" w:lineRule="auto"/>
        <w:rPr>
          <w:sz w:val="20"/>
          <w:szCs w:val="20"/>
          <w:lang w:eastAsia="pt-BR"/>
        </w:rPr>
      </w:pPr>
    </w:p>
    <w:p w:rsidR="00000000" w:rsidRDefault="00DE45A3">
      <w:pPr>
        <w:widowControl w:val="0"/>
        <w:autoSpaceDE w:val="0"/>
        <w:autoSpaceDN w:val="0"/>
        <w:adjustRightInd w:val="0"/>
        <w:spacing w:after="0" w:line="240" w:lineRule="auto"/>
        <w:rPr>
          <w:lang w:eastAsia="pt-BR"/>
        </w:rPr>
      </w:pPr>
      <w:r w:rsidRPr="00450CC8">
        <w:rPr>
          <w:sz w:val="20"/>
          <w:szCs w:val="20"/>
          <w:lang w:eastAsia="pt-BR"/>
        </w:rPr>
        <w:t>Com base nas experiências apresentadas, explique os resultados</w:t>
      </w:r>
      <w:r w:rsidR="00C17424" w:rsidRPr="00450CC8">
        <w:rPr>
          <w:sz w:val="20"/>
          <w:szCs w:val="20"/>
          <w:lang w:eastAsia="pt-BR"/>
        </w:rPr>
        <w:t xml:space="preserve"> observados, destacando o papel </w:t>
      </w:r>
      <w:r w:rsidRPr="00450CC8">
        <w:rPr>
          <w:sz w:val="20"/>
          <w:szCs w:val="20"/>
          <w:lang w:eastAsia="pt-BR"/>
        </w:rPr>
        <w:t xml:space="preserve">do núcleo celular. </w:t>
      </w: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b/>
          <w:lang w:eastAsia="pt-BR"/>
        </w:rPr>
      </w:pPr>
      <w:r>
        <w:rPr>
          <w:b/>
          <w:lang w:eastAsia="pt-BR"/>
        </w:rPr>
        <w:t>Resposta:</w:t>
      </w:r>
    </w:p>
    <w:p w:rsidR="00000000" w:rsidRDefault="002E65EE">
      <w:pPr>
        <w:widowControl w:val="0"/>
        <w:autoSpaceDE w:val="0"/>
        <w:autoSpaceDN w:val="0"/>
        <w:adjustRightInd w:val="0"/>
        <w:spacing w:after="0" w:line="240" w:lineRule="auto"/>
        <w:rPr>
          <w:b/>
          <w:lang w:eastAsia="pt-BR"/>
        </w:rPr>
      </w:pPr>
    </w:p>
    <w:p w:rsidR="00000000" w:rsidRDefault="00B7464A">
      <w:pPr>
        <w:widowControl w:val="0"/>
        <w:autoSpaceDE w:val="0"/>
        <w:autoSpaceDN w:val="0"/>
        <w:adjustRightInd w:val="0"/>
        <w:spacing w:after="0" w:line="240" w:lineRule="auto"/>
        <w:rPr>
          <w:lang w:eastAsia="pt-BR"/>
        </w:rPr>
      </w:pPr>
      <w:r w:rsidRPr="00BB4DE8">
        <w:rPr>
          <w:sz w:val="20"/>
          <w:szCs w:val="20"/>
          <w:lang w:eastAsia="pt-BR"/>
        </w:rPr>
        <w:t>Em [A], apenas o disco foi removido, aparecendo após algum tempo um novo disco, indicando que o núcleo comanda o controle de regeneração. Em [B], o núcleo foi removido e um disco normal apareceu após algum tempo, mas com o passar do tempo perdeu novamente o disco, indicando que a alga provavelmente estava em estágio inicial e perdeu o comando de controle do núcleo retirado. Em [C], um núcleo de uma determinada espécie foi transplantado para o “pé” anucleado de outra, retirando-se o disco, aparecendo, após algum tempo, um novo disco, do doador, indicando o comando nuclear na regeneração.</w:t>
      </w:r>
      <w:r w:rsidR="00474B44" w:rsidRPr="00BB4DE8">
        <w:rPr>
          <w:sz w:val="20"/>
          <w:szCs w:val="20"/>
          <w:lang w:eastAsia="pt-BR"/>
        </w:rPr>
        <w:t xml:space="preserve"> </w:t>
      </w: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6E245B" w:rsidRDefault="000D1869" w:rsidP="00D3171B">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desc)  </w:t>
      </w:r>
      <w:r w:rsidR="00777970" w:rsidRPr="006E245B">
        <w:rPr>
          <w:sz w:val="20"/>
          <w:szCs w:val="20"/>
          <w:lang w:eastAsia="pt-BR"/>
        </w:rPr>
        <w:t>Analise a figura que representa um cariótipo humano.</w:t>
      </w:r>
    </w:p>
    <w:p w:rsidR="00777970" w:rsidRPr="006E245B" w:rsidRDefault="00777970" w:rsidP="00D3171B">
      <w:pPr>
        <w:widowControl w:val="0"/>
        <w:autoSpaceDE w:val="0"/>
        <w:autoSpaceDN w:val="0"/>
        <w:adjustRightInd w:val="0"/>
        <w:spacing w:after="0" w:line="240" w:lineRule="auto"/>
        <w:rPr>
          <w:sz w:val="20"/>
          <w:szCs w:val="20"/>
          <w:lang w:eastAsia="pt-BR"/>
        </w:rPr>
      </w:pPr>
    </w:p>
    <w:p w:rsidR="00777970" w:rsidRPr="006E245B" w:rsidRDefault="002E65EE" w:rsidP="00D3171B">
      <w:pPr>
        <w:widowControl w:val="0"/>
        <w:autoSpaceDE w:val="0"/>
        <w:autoSpaceDN w:val="0"/>
        <w:adjustRightInd w:val="0"/>
        <w:spacing w:after="0" w:line="240" w:lineRule="auto"/>
        <w:rPr>
          <w:sz w:val="20"/>
          <w:szCs w:val="20"/>
          <w:lang w:eastAsia="pt-BR"/>
        </w:rPr>
      </w:pPr>
      <w:r>
        <w:rPr>
          <w:noProof/>
          <w:sz w:val="20"/>
          <w:szCs w:val="20"/>
          <w:lang w:val="en-US"/>
        </w:rPr>
        <w:lastRenderedPageBreak/>
        <w:drawing>
          <wp:inline distT="0" distB="0" distL="0" distR="0">
            <wp:extent cx="4486275" cy="253365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486275" cy="2533650"/>
                    </a:xfrm>
                    <a:prstGeom prst="rect">
                      <a:avLst/>
                    </a:prstGeom>
                    <a:noFill/>
                    <a:ln>
                      <a:noFill/>
                    </a:ln>
                  </pic:spPr>
                </pic:pic>
              </a:graphicData>
            </a:graphic>
          </wp:inline>
        </w:drawing>
      </w:r>
    </w:p>
    <w:p w:rsidR="00777970" w:rsidRPr="006E245B" w:rsidRDefault="00777970" w:rsidP="00D3171B">
      <w:pPr>
        <w:widowControl w:val="0"/>
        <w:autoSpaceDE w:val="0"/>
        <w:autoSpaceDN w:val="0"/>
        <w:adjustRightInd w:val="0"/>
        <w:spacing w:after="0" w:line="240" w:lineRule="auto"/>
        <w:rPr>
          <w:sz w:val="20"/>
          <w:szCs w:val="20"/>
          <w:lang w:eastAsia="pt-BR"/>
        </w:rPr>
      </w:pPr>
    </w:p>
    <w:p w:rsidR="00000000" w:rsidRDefault="00777970" w:rsidP="00D3171B">
      <w:pPr>
        <w:pStyle w:val="Cabealho"/>
        <w:tabs>
          <w:tab w:val="clear" w:pos="4252"/>
          <w:tab w:val="clear" w:pos="8504"/>
        </w:tabs>
        <w:autoSpaceDE w:val="0"/>
        <w:autoSpaceDN w:val="0"/>
        <w:adjustRightInd w:val="0"/>
        <w:rPr>
          <w:color w:val="000000"/>
          <w:sz w:val="24"/>
          <w:szCs w:val="24"/>
          <w:lang w:val="es-CL" w:eastAsia="es-CL"/>
        </w:rPr>
      </w:pPr>
      <w:r w:rsidRPr="006E245B">
        <w:rPr>
          <w:color w:val="000000"/>
          <w:sz w:val="20"/>
          <w:szCs w:val="20"/>
          <w:lang w:eastAsia="es-CL"/>
        </w:rPr>
        <w:t>A representação refere-se ao cariótipo de um(a):</w:t>
      </w:r>
      <w:r w:rsidR="00474B44" w:rsidRPr="006E245B">
        <w:rPr>
          <w:color w:val="000000"/>
          <w:sz w:val="20"/>
          <w:szCs w:val="20"/>
          <w:lang w:eastAsia="es-CL"/>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15DE3" w:rsidRPr="00A7484C">
        <w:rPr>
          <w:color w:val="000000"/>
          <w:sz w:val="20"/>
          <w:szCs w:val="20"/>
          <w:lang w:eastAsia="es-CL"/>
        </w:rPr>
        <w:t xml:space="preserve">homem com a síndrome de Klinefelte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B40ED" w:rsidRPr="00742B83">
        <w:rPr>
          <w:color w:val="000000"/>
          <w:sz w:val="20"/>
          <w:szCs w:val="20"/>
          <w:lang w:eastAsia="es-CL"/>
        </w:rPr>
        <w:t>homem com a síndrome de Down.</w:t>
      </w:r>
      <w:r w:rsidR="00474B44" w:rsidRPr="00742B83">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15A46" w:rsidRPr="003A36D7">
        <w:rPr>
          <w:color w:val="000000"/>
          <w:sz w:val="20"/>
          <w:szCs w:val="20"/>
          <w:lang w:eastAsia="es-CL"/>
        </w:rPr>
        <w:t>mulher normal.</w:t>
      </w:r>
      <w:r w:rsidR="00474B44" w:rsidRPr="003A36D7">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C38FF" w:rsidRPr="003E76AB">
        <w:rPr>
          <w:color w:val="000000"/>
          <w:sz w:val="20"/>
          <w:szCs w:val="20"/>
          <w:lang w:eastAsia="es-CL"/>
        </w:rPr>
        <w:t>mulher com a síndrome de Klinefelter.</w:t>
      </w:r>
      <w:r w:rsidR="00474B44" w:rsidRPr="003E76AB">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84E20" w:rsidRPr="00F708FC">
        <w:rPr>
          <w:color w:val="000000"/>
          <w:sz w:val="20"/>
          <w:szCs w:val="20"/>
          <w:lang w:eastAsia="es-CL"/>
        </w:rPr>
        <w:t>homem com um número normal de cromossomos.</w:t>
      </w:r>
      <w:r w:rsidR="00474B44" w:rsidRPr="00F708FC">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2E65EE" w:rsidP="00335AEC">
      <w:pPr>
        <w:spacing w:after="0" w:line="240" w:lineRule="auto"/>
        <w:ind w:left="227" w:hanging="227"/>
        <w:rPr>
          <w:rFonts w:cs="Times New Roman"/>
          <w:b/>
          <w:sz w:val="24"/>
          <w:szCs w:val="24"/>
          <w:lang w:val="en-US" w:eastAsia="zh-CN"/>
        </w:rPr>
      </w:pPr>
    </w:p>
    <w:p w:rsidR="00474B44" w:rsidRPr="005745A2" w:rsidRDefault="006C69C1">
      <w:pPr>
        <w:widowControl w:val="0"/>
        <w:autoSpaceDE w:val="0"/>
        <w:autoSpaceDN w:val="0"/>
        <w:adjustRightInd w:val="0"/>
        <w:spacing w:after="0" w:line="240" w:lineRule="auto"/>
        <w:rPr>
          <w:sz w:val="20"/>
          <w:szCs w:val="20"/>
          <w:lang w:eastAsia="pt-BR"/>
        </w:rPr>
      </w:pPr>
      <w:r w:rsidRPr="005745A2">
        <w:rPr>
          <w:sz w:val="20"/>
          <w:szCs w:val="20"/>
          <w:lang w:eastAsia="pt-BR"/>
        </w:rPr>
        <w:t>[E]</w:t>
      </w:r>
    </w:p>
    <w:p w:rsidR="008103E6" w:rsidRPr="005745A2" w:rsidRDefault="008103E6">
      <w:pPr>
        <w:widowControl w:val="0"/>
        <w:autoSpaceDE w:val="0"/>
        <w:autoSpaceDN w:val="0"/>
        <w:adjustRightInd w:val="0"/>
        <w:spacing w:after="0" w:line="240" w:lineRule="auto"/>
        <w:rPr>
          <w:sz w:val="20"/>
          <w:szCs w:val="20"/>
          <w:lang w:eastAsia="pt-BR"/>
        </w:rPr>
      </w:pPr>
    </w:p>
    <w:p w:rsidR="00000000" w:rsidRDefault="008103E6">
      <w:pPr>
        <w:widowControl w:val="0"/>
        <w:autoSpaceDE w:val="0"/>
        <w:autoSpaceDN w:val="0"/>
        <w:adjustRightInd w:val="0"/>
        <w:spacing w:after="0" w:line="240" w:lineRule="auto"/>
        <w:rPr>
          <w:rFonts w:cs="Times New Roman"/>
          <w:lang w:eastAsia="pt-BR"/>
        </w:rPr>
      </w:pPr>
      <w:r w:rsidRPr="005745A2">
        <w:rPr>
          <w:sz w:val="20"/>
          <w:szCs w:val="20"/>
          <w:lang w:eastAsia="pt-BR"/>
        </w:rPr>
        <w:t xml:space="preserve">O cariótipo apresentado revela os 23 pares de cromossomos de um homem normal, contendo vinte e dois pares de autossomos, um cromossomo X e um cromossomo Y. </w:t>
      </w:r>
    </w:p>
    <w:p w:rsidR="00000000" w:rsidRDefault="002E65EE">
      <w:pPr>
        <w:widowControl w:val="0"/>
        <w:autoSpaceDE w:val="0"/>
        <w:autoSpaceDN w:val="0"/>
        <w:adjustRightInd w:val="0"/>
        <w:spacing w:after="0" w:line="240" w:lineRule="auto"/>
        <w:rPr>
          <w:rFonts w:cs="Times New Roman"/>
          <w:lang w:eastAsia="pt-BR"/>
        </w:rPr>
      </w:pPr>
    </w:p>
    <w:p w:rsidR="00000000" w:rsidRDefault="002E65EE">
      <w:pPr>
        <w:widowControl w:val="0"/>
        <w:autoSpaceDE w:val="0"/>
        <w:autoSpaceDN w:val="0"/>
        <w:adjustRightInd w:val="0"/>
        <w:spacing w:after="0" w:line="240" w:lineRule="auto"/>
        <w:rPr>
          <w:rFonts w:cs="Times New Roman"/>
          <w:lang w:eastAsia="pt-BR"/>
        </w:rPr>
      </w:pPr>
    </w:p>
    <w:p w:rsidR="00000000" w:rsidRDefault="002E65EE">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C34A2" w:rsidRPr="000C34A2" w:rsidRDefault="000D1869" w:rsidP="000C34A2">
      <w:pPr>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nem)  </w:t>
      </w:r>
      <w:r w:rsidR="000C34A2" w:rsidRPr="000C34A2">
        <w:rPr>
          <w:sz w:val="20"/>
          <w:szCs w:val="20"/>
          <w:lang w:eastAsia="pt-BR"/>
        </w:rPr>
        <w:t>Um importante princípio da biologia, relacionado à</w:t>
      </w:r>
      <w:r w:rsidR="000C34A2">
        <w:rPr>
          <w:sz w:val="20"/>
          <w:szCs w:val="20"/>
          <w:lang w:eastAsia="pt-BR"/>
        </w:rPr>
        <w:t xml:space="preserve"> </w:t>
      </w:r>
      <w:r w:rsidR="000C34A2" w:rsidRPr="000C34A2">
        <w:rPr>
          <w:sz w:val="20"/>
          <w:szCs w:val="20"/>
          <w:lang w:eastAsia="pt-BR"/>
        </w:rPr>
        <w:t>transmissão</w:t>
      </w:r>
      <w:r w:rsidR="000C34A2">
        <w:rPr>
          <w:sz w:val="20"/>
          <w:szCs w:val="20"/>
          <w:lang w:eastAsia="pt-BR"/>
        </w:rPr>
        <w:t xml:space="preserve"> de caracteres e à embriogênese </w:t>
      </w:r>
      <w:r w:rsidR="000C34A2" w:rsidRPr="000C34A2">
        <w:rPr>
          <w:sz w:val="20"/>
          <w:szCs w:val="20"/>
          <w:lang w:eastAsia="pt-BR"/>
        </w:rPr>
        <w:t>humana, foi</w:t>
      </w:r>
      <w:r w:rsidR="000C34A2">
        <w:rPr>
          <w:sz w:val="20"/>
          <w:szCs w:val="20"/>
          <w:lang w:eastAsia="pt-BR"/>
        </w:rPr>
        <w:t xml:space="preserve"> </w:t>
      </w:r>
      <w:r w:rsidR="000C34A2" w:rsidRPr="000C34A2">
        <w:rPr>
          <w:sz w:val="20"/>
          <w:szCs w:val="20"/>
          <w:lang w:eastAsia="pt-BR"/>
        </w:rPr>
        <w:t>quebrado com a descoberta do microquimerismo fetal.</w:t>
      </w:r>
      <w:r w:rsidR="000C34A2">
        <w:rPr>
          <w:sz w:val="20"/>
          <w:szCs w:val="20"/>
          <w:lang w:eastAsia="pt-BR"/>
        </w:rPr>
        <w:t xml:space="preserve"> Microquimerismo é o nome </w:t>
      </w:r>
      <w:r w:rsidR="000C34A2" w:rsidRPr="000C34A2">
        <w:rPr>
          <w:sz w:val="20"/>
          <w:szCs w:val="20"/>
          <w:lang w:eastAsia="pt-BR"/>
        </w:rPr>
        <w:t>dado ao fenômeno biológico</w:t>
      </w:r>
      <w:r w:rsidR="000C34A2">
        <w:rPr>
          <w:sz w:val="20"/>
          <w:szCs w:val="20"/>
          <w:lang w:eastAsia="pt-BR"/>
        </w:rPr>
        <w:t xml:space="preserve"> </w:t>
      </w:r>
      <w:r w:rsidR="000C34A2" w:rsidRPr="000C34A2">
        <w:rPr>
          <w:sz w:val="20"/>
          <w:szCs w:val="20"/>
          <w:lang w:eastAsia="pt-BR"/>
        </w:rPr>
        <w:t>referente a uma pequena população de células ou DNA</w:t>
      </w:r>
      <w:r w:rsidR="000C34A2">
        <w:rPr>
          <w:sz w:val="20"/>
          <w:szCs w:val="20"/>
          <w:lang w:eastAsia="pt-BR"/>
        </w:rPr>
        <w:t xml:space="preserve"> presente em </w:t>
      </w:r>
      <w:r w:rsidR="000C34A2" w:rsidRPr="000C34A2">
        <w:rPr>
          <w:sz w:val="20"/>
          <w:szCs w:val="20"/>
          <w:lang w:eastAsia="pt-BR"/>
        </w:rPr>
        <w:t>um indivíduo, mas derivada de um</w:t>
      </w:r>
      <w:r w:rsidR="000C34A2">
        <w:rPr>
          <w:sz w:val="20"/>
          <w:szCs w:val="20"/>
          <w:lang w:eastAsia="pt-BR"/>
        </w:rPr>
        <w:t xml:space="preserve"> </w:t>
      </w:r>
      <w:r w:rsidR="000C34A2" w:rsidRPr="000C34A2">
        <w:rPr>
          <w:sz w:val="20"/>
          <w:szCs w:val="20"/>
          <w:lang w:eastAsia="pt-BR"/>
        </w:rPr>
        <w:t>organismo geneticamente distinto. Investigando-se a</w:t>
      </w:r>
      <w:r w:rsidR="000C34A2">
        <w:rPr>
          <w:sz w:val="20"/>
          <w:szCs w:val="20"/>
          <w:lang w:eastAsia="pt-BR"/>
        </w:rPr>
        <w:t xml:space="preserve"> presença do cromossomo </w:t>
      </w:r>
      <w:r w:rsidR="00990E4C" w:rsidRPr="000C34A2">
        <w:rPr>
          <w:position w:val="-8"/>
          <w:sz w:val="20"/>
          <w:szCs w:val="20"/>
          <w:lang w:eastAsia="pt-BR"/>
        </w:rPr>
        <w:object w:dxaOrig="260" w:dyaOrig="279">
          <v:shape id="_x0000_i1037" type="#_x0000_t75" style="width:12.75pt;height:14.25pt" o:ole="">
            <v:imagedata r:id="rId27" o:title=""/>
          </v:shape>
          <o:OLEObject Type="Embed" ProgID="Equation.DSMT4" ShapeID="_x0000_i1037" DrawAspect="Content" ObjectID="_1671630788" r:id="rId28"/>
        </w:object>
      </w:r>
      <w:r w:rsidR="000C34A2" w:rsidRPr="000C34A2">
        <w:rPr>
          <w:sz w:val="20"/>
          <w:szCs w:val="20"/>
          <w:lang w:eastAsia="pt-BR"/>
        </w:rPr>
        <w:t xml:space="preserve"> foi revelado que diversos</w:t>
      </w:r>
      <w:r w:rsidR="000C34A2">
        <w:rPr>
          <w:sz w:val="20"/>
          <w:szCs w:val="20"/>
          <w:lang w:eastAsia="pt-BR"/>
        </w:rPr>
        <w:t xml:space="preserve"> </w:t>
      </w:r>
      <w:r w:rsidR="000C34A2" w:rsidRPr="000C34A2">
        <w:rPr>
          <w:sz w:val="20"/>
          <w:szCs w:val="20"/>
          <w:lang w:eastAsia="pt-BR"/>
        </w:rPr>
        <w:t>tecidos de mulheres continham células masculinas.</w:t>
      </w:r>
      <w:r w:rsidR="000C34A2">
        <w:rPr>
          <w:sz w:val="20"/>
          <w:szCs w:val="20"/>
          <w:lang w:eastAsia="pt-BR"/>
        </w:rPr>
        <w:t xml:space="preserve"> </w:t>
      </w:r>
      <w:r w:rsidR="000C34A2" w:rsidRPr="000C34A2">
        <w:rPr>
          <w:sz w:val="20"/>
          <w:szCs w:val="20"/>
          <w:lang w:eastAsia="pt-BR"/>
        </w:rPr>
        <w:t>A análise do histórico médico revelou uma correlação</w:t>
      </w:r>
      <w:r w:rsidR="000C34A2">
        <w:rPr>
          <w:sz w:val="20"/>
          <w:szCs w:val="20"/>
          <w:lang w:eastAsia="pt-BR"/>
        </w:rPr>
        <w:t xml:space="preserve"> </w:t>
      </w:r>
      <w:r w:rsidR="000C34A2" w:rsidRPr="000C34A2">
        <w:rPr>
          <w:sz w:val="20"/>
          <w:szCs w:val="20"/>
          <w:lang w:eastAsia="pt-BR"/>
        </w:rPr>
        <w:t>extremame</w:t>
      </w:r>
      <w:r w:rsidR="000C34A2">
        <w:rPr>
          <w:sz w:val="20"/>
          <w:szCs w:val="20"/>
          <w:lang w:eastAsia="pt-BR"/>
        </w:rPr>
        <w:t xml:space="preserve">nte curiosa: apenas as mulheres </w:t>
      </w:r>
      <w:r w:rsidR="000C34A2" w:rsidRPr="000C34A2">
        <w:rPr>
          <w:sz w:val="20"/>
          <w:szCs w:val="20"/>
          <w:lang w:eastAsia="pt-BR"/>
        </w:rPr>
        <w:t>que antes</w:t>
      </w:r>
      <w:r w:rsidR="000C34A2">
        <w:rPr>
          <w:sz w:val="20"/>
          <w:szCs w:val="20"/>
          <w:lang w:eastAsia="pt-BR"/>
        </w:rPr>
        <w:t xml:space="preserve"> </w:t>
      </w:r>
      <w:r w:rsidR="000C34A2" w:rsidRPr="000C34A2">
        <w:rPr>
          <w:sz w:val="20"/>
          <w:szCs w:val="20"/>
          <w:lang w:eastAsia="pt-BR"/>
        </w:rPr>
        <w:t>tiveram filhos homens apresentaram microquimerismo</w:t>
      </w:r>
      <w:r w:rsidR="000C34A2">
        <w:rPr>
          <w:sz w:val="20"/>
          <w:szCs w:val="20"/>
          <w:lang w:eastAsia="pt-BR"/>
        </w:rPr>
        <w:t xml:space="preserve"> </w:t>
      </w:r>
      <w:r w:rsidR="000C34A2" w:rsidRPr="000C34A2">
        <w:rPr>
          <w:sz w:val="20"/>
          <w:szCs w:val="20"/>
          <w:lang w:eastAsia="pt-BR"/>
        </w:rPr>
        <w:t>m</w:t>
      </w:r>
      <w:r w:rsidR="000C34A2">
        <w:rPr>
          <w:sz w:val="20"/>
          <w:szCs w:val="20"/>
          <w:lang w:eastAsia="pt-BR"/>
        </w:rPr>
        <w:t xml:space="preserve">asculino. Essa correlação levou </w:t>
      </w:r>
      <w:r w:rsidR="000C34A2" w:rsidRPr="000C34A2">
        <w:rPr>
          <w:sz w:val="20"/>
          <w:szCs w:val="20"/>
          <w:lang w:eastAsia="pt-BR"/>
        </w:rPr>
        <w:t>à interpretação de que</w:t>
      </w:r>
      <w:r w:rsidR="000C34A2">
        <w:rPr>
          <w:sz w:val="20"/>
          <w:szCs w:val="20"/>
          <w:lang w:eastAsia="pt-BR"/>
        </w:rPr>
        <w:t xml:space="preserve"> </w:t>
      </w:r>
      <w:r w:rsidR="000C34A2" w:rsidRPr="000C34A2">
        <w:rPr>
          <w:sz w:val="20"/>
          <w:szCs w:val="20"/>
          <w:lang w:eastAsia="pt-BR"/>
        </w:rPr>
        <w:t>existe uma troca natural entre células do feto e maternas</w:t>
      </w:r>
      <w:r w:rsidR="000C34A2">
        <w:rPr>
          <w:sz w:val="20"/>
          <w:szCs w:val="20"/>
          <w:lang w:eastAsia="pt-BR"/>
        </w:rPr>
        <w:t xml:space="preserve"> </w:t>
      </w:r>
      <w:r w:rsidR="000C34A2" w:rsidRPr="000C34A2">
        <w:rPr>
          <w:sz w:val="20"/>
          <w:szCs w:val="20"/>
          <w:lang w:eastAsia="pt-BR"/>
        </w:rPr>
        <w:t>durante a gravidez.</w:t>
      </w:r>
    </w:p>
    <w:p w:rsidR="000C34A2" w:rsidRDefault="000C34A2" w:rsidP="000C34A2">
      <w:pPr>
        <w:autoSpaceDE w:val="0"/>
        <w:autoSpaceDN w:val="0"/>
        <w:adjustRightInd w:val="0"/>
        <w:spacing w:after="0" w:line="240" w:lineRule="auto"/>
        <w:rPr>
          <w:sz w:val="20"/>
          <w:szCs w:val="20"/>
          <w:lang w:eastAsia="pt-BR"/>
        </w:rPr>
      </w:pPr>
    </w:p>
    <w:p w:rsidR="000C34A2" w:rsidRPr="000C34A2" w:rsidRDefault="000C34A2" w:rsidP="000C34A2">
      <w:pPr>
        <w:autoSpaceDE w:val="0"/>
        <w:autoSpaceDN w:val="0"/>
        <w:adjustRightInd w:val="0"/>
        <w:spacing w:after="0" w:line="240" w:lineRule="auto"/>
        <w:jc w:val="right"/>
        <w:rPr>
          <w:sz w:val="20"/>
          <w:szCs w:val="20"/>
          <w:lang w:eastAsia="pt-BR"/>
        </w:rPr>
      </w:pPr>
      <w:r w:rsidRPr="000C34A2">
        <w:rPr>
          <w:sz w:val="20"/>
          <w:szCs w:val="20"/>
          <w:lang w:eastAsia="pt-BR"/>
        </w:rPr>
        <w:t xml:space="preserve">MUOTRI, A. </w:t>
      </w:r>
      <w:r w:rsidRPr="000C34A2">
        <w:rPr>
          <w:bCs/>
          <w:i/>
          <w:sz w:val="20"/>
          <w:szCs w:val="20"/>
          <w:lang w:eastAsia="pt-BR"/>
        </w:rPr>
        <w:t>Você não é só você</w:t>
      </w:r>
      <w:r w:rsidRPr="000C34A2">
        <w:rPr>
          <w:sz w:val="20"/>
          <w:szCs w:val="20"/>
          <w:lang w:eastAsia="pt-BR"/>
        </w:rPr>
        <w:t>: carregamos células maternas na</w:t>
      </w:r>
      <w:r>
        <w:rPr>
          <w:sz w:val="20"/>
          <w:szCs w:val="20"/>
          <w:lang w:eastAsia="pt-BR"/>
        </w:rPr>
        <w:t xml:space="preserve"> maioria de nossos órgãos. </w:t>
      </w:r>
      <w:r w:rsidRPr="000C34A2">
        <w:rPr>
          <w:sz w:val="20"/>
          <w:szCs w:val="20"/>
          <w:lang w:eastAsia="pt-BR"/>
        </w:rPr>
        <w:t>Disponível em: http://g1.globo.com.</w:t>
      </w:r>
      <w:r>
        <w:rPr>
          <w:sz w:val="20"/>
          <w:szCs w:val="20"/>
          <w:lang w:eastAsia="pt-BR"/>
        </w:rPr>
        <w:t xml:space="preserve"> </w:t>
      </w:r>
      <w:r w:rsidRPr="000C34A2">
        <w:rPr>
          <w:sz w:val="20"/>
          <w:szCs w:val="20"/>
          <w:lang w:eastAsia="pt-BR"/>
        </w:rPr>
        <w:t>Acesso em: 4 dez. 2012 (adaptado).</w:t>
      </w:r>
    </w:p>
    <w:p w:rsidR="000C34A2" w:rsidRDefault="000C34A2" w:rsidP="000C34A2">
      <w:pPr>
        <w:autoSpaceDE w:val="0"/>
        <w:autoSpaceDN w:val="0"/>
        <w:adjustRightInd w:val="0"/>
        <w:spacing w:after="0" w:line="240" w:lineRule="auto"/>
        <w:rPr>
          <w:sz w:val="20"/>
          <w:szCs w:val="20"/>
          <w:lang w:eastAsia="pt-BR"/>
        </w:rPr>
      </w:pPr>
    </w:p>
    <w:p w:rsidR="000C34A2" w:rsidRDefault="000C34A2" w:rsidP="000C34A2">
      <w:pPr>
        <w:autoSpaceDE w:val="0"/>
        <w:autoSpaceDN w:val="0"/>
        <w:adjustRightInd w:val="0"/>
        <w:spacing w:after="0" w:line="240" w:lineRule="auto"/>
        <w:rPr>
          <w:sz w:val="20"/>
          <w:szCs w:val="20"/>
          <w:lang w:eastAsia="pt-BR"/>
        </w:rPr>
      </w:pPr>
    </w:p>
    <w:p w:rsidR="00000000" w:rsidRDefault="000C34A2" w:rsidP="000C34A2">
      <w:pPr>
        <w:autoSpaceDE w:val="0"/>
        <w:autoSpaceDN w:val="0"/>
        <w:adjustRightInd w:val="0"/>
        <w:spacing w:after="0" w:line="240" w:lineRule="auto"/>
        <w:rPr>
          <w:lang w:eastAsia="pt-BR"/>
        </w:rPr>
      </w:pPr>
      <w:r w:rsidRPr="000C34A2">
        <w:rPr>
          <w:sz w:val="20"/>
          <w:szCs w:val="20"/>
          <w:lang w:eastAsia="pt-BR"/>
        </w:rPr>
        <w:t>O princípio contestado com essa descoberta, relacionado</w:t>
      </w:r>
      <w:r>
        <w:rPr>
          <w:sz w:val="20"/>
          <w:szCs w:val="20"/>
          <w:lang w:eastAsia="pt-BR"/>
        </w:rPr>
        <w:t xml:space="preserve"> </w:t>
      </w:r>
      <w:r w:rsidRPr="000C34A2">
        <w:rPr>
          <w:sz w:val="20"/>
          <w:szCs w:val="20"/>
          <w:lang w:eastAsia="pt-BR"/>
        </w:rPr>
        <w:t>ao des</w:t>
      </w:r>
      <w:r>
        <w:rPr>
          <w:sz w:val="20"/>
          <w:szCs w:val="20"/>
          <w:lang w:eastAsia="pt-BR"/>
        </w:rPr>
        <w:t xml:space="preserve">envolvimento do corpo humano, é </w:t>
      </w:r>
      <w:r w:rsidRPr="000C34A2">
        <w:rPr>
          <w:sz w:val="20"/>
          <w:szCs w:val="20"/>
          <w:lang w:eastAsia="pt-BR"/>
        </w:rPr>
        <w:t xml:space="preserve">o de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412A6" w:rsidRPr="000C34A2">
        <w:rPr>
          <w:sz w:val="20"/>
          <w:szCs w:val="20"/>
          <w:lang w:eastAsia="pt-BR"/>
        </w:rPr>
        <w:t>o fenótipo das nossas células pode mudar por</w:t>
      </w:r>
      <w:r w:rsidR="002412A6">
        <w:rPr>
          <w:sz w:val="20"/>
          <w:szCs w:val="20"/>
          <w:lang w:eastAsia="pt-BR"/>
        </w:rPr>
        <w:t xml:space="preserve"> </w:t>
      </w:r>
      <w:r w:rsidR="002412A6" w:rsidRPr="000C34A2">
        <w:rPr>
          <w:sz w:val="20"/>
          <w:szCs w:val="20"/>
          <w:lang w:eastAsia="pt-BR"/>
        </w:rPr>
        <w:t xml:space="preserve">influência do meio ambie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6467E" w:rsidRPr="000C34A2">
        <w:rPr>
          <w:sz w:val="20"/>
          <w:szCs w:val="20"/>
          <w:lang w:eastAsia="pt-BR"/>
        </w:rPr>
        <w:t>a dominância genética determina a expressão de alguns</w:t>
      </w:r>
      <w:r w:rsidR="0076467E">
        <w:rPr>
          <w:sz w:val="20"/>
          <w:szCs w:val="20"/>
          <w:lang w:eastAsia="pt-BR"/>
        </w:rPr>
        <w:t xml:space="preserve"> </w:t>
      </w:r>
      <w:r w:rsidR="0076467E" w:rsidRPr="000C34A2">
        <w:rPr>
          <w:sz w:val="20"/>
          <w:szCs w:val="20"/>
          <w:lang w:eastAsia="pt-BR"/>
        </w:rPr>
        <w:t xml:space="preserve">gen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622C5" w:rsidRPr="000C34A2">
        <w:rPr>
          <w:sz w:val="20"/>
          <w:szCs w:val="20"/>
          <w:lang w:eastAsia="pt-BR"/>
        </w:rPr>
        <w:t>as mutações genéticas introduzem variabilidade no</w:t>
      </w:r>
      <w:r w:rsidR="00B622C5">
        <w:rPr>
          <w:sz w:val="20"/>
          <w:szCs w:val="20"/>
          <w:lang w:eastAsia="pt-BR"/>
        </w:rPr>
        <w:t xml:space="preserve"> </w:t>
      </w:r>
      <w:r w:rsidR="00B622C5" w:rsidRPr="000C34A2">
        <w:rPr>
          <w:sz w:val="20"/>
          <w:szCs w:val="20"/>
          <w:lang w:eastAsia="pt-BR"/>
        </w:rPr>
        <w:t xml:space="preserve">genom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F53BA" w:rsidRPr="000C34A2">
        <w:rPr>
          <w:sz w:val="20"/>
          <w:szCs w:val="20"/>
          <w:lang w:eastAsia="pt-BR"/>
        </w:rPr>
        <w:t>mitocôndrias e o seu DNA provêm do gameta</w:t>
      </w:r>
      <w:r w:rsidR="00CF53BA">
        <w:rPr>
          <w:sz w:val="20"/>
          <w:szCs w:val="20"/>
          <w:lang w:eastAsia="pt-BR"/>
        </w:rPr>
        <w:t xml:space="preserve"> </w:t>
      </w:r>
      <w:r w:rsidR="00CF53BA" w:rsidRPr="000C34A2">
        <w:rPr>
          <w:sz w:val="20"/>
          <w:szCs w:val="20"/>
          <w:lang w:eastAsia="pt-BR"/>
        </w:rPr>
        <w:t xml:space="preserve">matern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C4335" w:rsidRPr="000C34A2">
        <w:rPr>
          <w:sz w:val="20"/>
          <w:szCs w:val="20"/>
          <w:lang w:eastAsia="pt-BR"/>
        </w:rPr>
        <w:t xml:space="preserve">as nossas células corporais provêm de um único zigoto. </w:t>
      </w:r>
      <w:r w:rsidRPr="006F1737">
        <w:rPr>
          <w:sz w:val="20"/>
          <w:szCs w:val="20"/>
          <w:lang w:eastAsia="zh-CN"/>
        </w:rPr>
        <w:t xml:space="preserve"> </w:t>
      </w:r>
      <w:r w:rsidRPr="006F1737">
        <w:rPr>
          <w:rFonts w:cs="Times New Roman"/>
          <w:sz w:val="20"/>
          <w:szCs w:val="20"/>
          <w:lang w:eastAsia="zh-CN"/>
        </w:rPr>
        <w:t xml:space="preserve"> </w:t>
      </w: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2E65EE" w:rsidP="00335AEC">
      <w:pPr>
        <w:spacing w:after="0" w:line="240" w:lineRule="auto"/>
        <w:ind w:left="227" w:hanging="227"/>
        <w:rPr>
          <w:rFonts w:cs="Times New Roman"/>
          <w:b/>
          <w:sz w:val="24"/>
          <w:szCs w:val="24"/>
          <w:lang w:val="en-US" w:eastAsia="zh-CN"/>
        </w:rPr>
      </w:pPr>
    </w:p>
    <w:p w:rsidR="00BE0280" w:rsidRDefault="00BE0280" w:rsidP="00BE0280">
      <w:pPr>
        <w:widowControl w:val="0"/>
        <w:autoSpaceDE w:val="0"/>
        <w:autoSpaceDN w:val="0"/>
        <w:adjustRightInd w:val="0"/>
        <w:spacing w:after="0" w:line="240" w:lineRule="auto"/>
        <w:rPr>
          <w:sz w:val="20"/>
          <w:szCs w:val="20"/>
          <w:lang w:eastAsia="pt-BR"/>
        </w:rPr>
      </w:pPr>
      <w:r w:rsidRPr="000C34A2">
        <w:rPr>
          <w:sz w:val="20"/>
          <w:szCs w:val="20"/>
          <w:lang w:eastAsia="pt-BR"/>
        </w:rPr>
        <w:t>[E]</w:t>
      </w:r>
    </w:p>
    <w:p w:rsidR="003E04D6" w:rsidRDefault="003E04D6" w:rsidP="00BE0280">
      <w:pPr>
        <w:widowControl w:val="0"/>
        <w:autoSpaceDE w:val="0"/>
        <w:autoSpaceDN w:val="0"/>
        <w:adjustRightInd w:val="0"/>
        <w:spacing w:after="0" w:line="240" w:lineRule="auto"/>
        <w:rPr>
          <w:sz w:val="20"/>
          <w:szCs w:val="20"/>
          <w:lang w:eastAsia="pt-BR"/>
        </w:rPr>
      </w:pPr>
    </w:p>
    <w:p w:rsidR="00000000" w:rsidRDefault="003E04D6" w:rsidP="00BE0280">
      <w:pPr>
        <w:widowControl w:val="0"/>
        <w:autoSpaceDE w:val="0"/>
        <w:autoSpaceDN w:val="0"/>
        <w:adjustRightInd w:val="0"/>
        <w:spacing w:after="0" w:line="240" w:lineRule="auto"/>
        <w:rPr>
          <w:lang w:eastAsia="pt-BR"/>
        </w:rPr>
      </w:pPr>
      <w:r>
        <w:rPr>
          <w:sz w:val="20"/>
          <w:szCs w:val="20"/>
          <w:lang w:eastAsia="pt-BR"/>
        </w:rPr>
        <w:t>O texto cita a correlação entre mulheres que já tiveram filhos do sexo masculino e a presença de células portadoras do cromossomo Y em seus tecidos. Tal fato contesta o dogma de que todas as células de um indivíduo são provenientes do zigoto.</w:t>
      </w:r>
      <w:r w:rsidRPr="000C34A2">
        <w:rPr>
          <w:sz w:val="20"/>
          <w:szCs w:val="20"/>
          <w:lang w:eastAsia="pt-BR"/>
        </w:rPr>
        <w:t xml:space="preserve"> </w:t>
      </w:r>
    </w:p>
    <w:p w:rsidR="00000000" w:rsidRDefault="002E65EE" w:rsidP="00BE0280">
      <w:pPr>
        <w:widowControl w:val="0"/>
        <w:autoSpaceDE w:val="0"/>
        <w:autoSpaceDN w:val="0"/>
        <w:adjustRightInd w:val="0"/>
        <w:spacing w:after="0" w:line="240" w:lineRule="auto"/>
        <w:rPr>
          <w:lang w:eastAsia="pt-BR"/>
        </w:rPr>
      </w:pPr>
    </w:p>
    <w:p w:rsidR="00000000" w:rsidRDefault="002E65EE" w:rsidP="00BE0280">
      <w:pPr>
        <w:widowControl w:val="0"/>
        <w:autoSpaceDE w:val="0"/>
        <w:autoSpaceDN w:val="0"/>
        <w:adjustRightInd w:val="0"/>
        <w:spacing w:after="0" w:line="240" w:lineRule="auto"/>
        <w:rPr>
          <w:lang w:eastAsia="pt-BR"/>
        </w:rPr>
      </w:pPr>
    </w:p>
    <w:p w:rsidR="00000000" w:rsidRDefault="002E65EE" w:rsidP="00BE028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E5497" w:rsidRPr="00317203" w:rsidRDefault="000D1869" w:rsidP="00DE5497">
      <w:pPr>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rgs)  </w:t>
      </w:r>
      <w:r w:rsidR="00DE5497" w:rsidRPr="00317203">
        <w:rPr>
          <w:sz w:val="20"/>
          <w:szCs w:val="20"/>
          <w:lang w:eastAsia="pt-BR"/>
        </w:rPr>
        <w:t xml:space="preserve">Assinale com </w:t>
      </w:r>
      <w:r w:rsidR="00DE5497" w:rsidRPr="00317203">
        <w:rPr>
          <w:bCs/>
          <w:sz w:val="20"/>
          <w:szCs w:val="20"/>
          <w:lang w:eastAsia="pt-BR"/>
        </w:rPr>
        <w:t>V</w:t>
      </w:r>
      <w:r w:rsidR="00DE5497" w:rsidRPr="00317203">
        <w:rPr>
          <w:b/>
          <w:bCs/>
          <w:sz w:val="20"/>
          <w:szCs w:val="20"/>
          <w:lang w:eastAsia="pt-BR"/>
        </w:rPr>
        <w:t xml:space="preserve"> </w:t>
      </w:r>
      <w:r w:rsidR="00DE5497" w:rsidRPr="00317203">
        <w:rPr>
          <w:sz w:val="20"/>
          <w:szCs w:val="20"/>
          <w:lang w:eastAsia="pt-BR"/>
        </w:rPr>
        <w:t xml:space="preserve">(verdadeiro) ou </w:t>
      </w:r>
      <w:r w:rsidR="00DE5497" w:rsidRPr="00317203">
        <w:rPr>
          <w:bCs/>
          <w:sz w:val="20"/>
          <w:szCs w:val="20"/>
          <w:lang w:eastAsia="pt-BR"/>
        </w:rPr>
        <w:t>F</w:t>
      </w:r>
      <w:r w:rsidR="00DE5497" w:rsidRPr="00317203">
        <w:rPr>
          <w:b/>
          <w:bCs/>
          <w:sz w:val="20"/>
          <w:szCs w:val="20"/>
          <w:lang w:eastAsia="pt-BR"/>
        </w:rPr>
        <w:t xml:space="preserve"> </w:t>
      </w:r>
      <w:r w:rsidR="00DE5497" w:rsidRPr="00317203">
        <w:rPr>
          <w:sz w:val="20"/>
          <w:szCs w:val="20"/>
          <w:lang w:eastAsia="pt-BR"/>
        </w:rPr>
        <w:t>(falso) as afirmações abaixo, referentes aos constituintes do núcleo celular.</w:t>
      </w:r>
    </w:p>
    <w:p w:rsidR="00DE5497" w:rsidRPr="00317203" w:rsidRDefault="00DE5497" w:rsidP="00DE5497">
      <w:pPr>
        <w:autoSpaceDE w:val="0"/>
        <w:autoSpaceDN w:val="0"/>
        <w:adjustRightInd w:val="0"/>
        <w:spacing w:after="0" w:line="240" w:lineRule="auto"/>
        <w:rPr>
          <w:sz w:val="20"/>
          <w:szCs w:val="20"/>
          <w:lang w:eastAsia="pt-BR"/>
        </w:rPr>
      </w:pPr>
    </w:p>
    <w:p w:rsidR="00DE5497" w:rsidRPr="00317203" w:rsidRDefault="00DE5497" w:rsidP="00DE5497">
      <w:pPr>
        <w:autoSpaceDE w:val="0"/>
        <w:autoSpaceDN w:val="0"/>
        <w:adjustRightInd w:val="0"/>
        <w:spacing w:after="0" w:line="240" w:lineRule="auto"/>
        <w:ind w:left="510" w:hanging="510"/>
        <w:rPr>
          <w:sz w:val="20"/>
          <w:szCs w:val="20"/>
          <w:lang w:eastAsia="pt-BR"/>
        </w:rPr>
      </w:pPr>
      <w:r w:rsidRPr="00317203">
        <w:rPr>
          <w:sz w:val="20"/>
          <w:szCs w:val="20"/>
          <w:lang w:eastAsia="pt-BR"/>
        </w:rPr>
        <w:t>(     ) A carioteca é uma membrana lipoproteica dupla presente durante as mitoses.</w:t>
      </w:r>
    </w:p>
    <w:p w:rsidR="00DE5497" w:rsidRPr="00317203" w:rsidRDefault="00DE5497" w:rsidP="00DE5497">
      <w:pPr>
        <w:autoSpaceDE w:val="0"/>
        <w:autoSpaceDN w:val="0"/>
        <w:adjustRightInd w:val="0"/>
        <w:spacing w:after="0" w:line="240" w:lineRule="auto"/>
        <w:ind w:left="510" w:hanging="510"/>
        <w:rPr>
          <w:sz w:val="20"/>
          <w:szCs w:val="20"/>
          <w:lang w:eastAsia="pt-BR"/>
        </w:rPr>
      </w:pPr>
      <w:r w:rsidRPr="00317203">
        <w:rPr>
          <w:sz w:val="20"/>
          <w:szCs w:val="20"/>
          <w:lang w:eastAsia="pt-BR"/>
        </w:rPr>
        <w:t xml:space="preserve">(     ) Os nucléolos, corpúsculos ricos em </w:t>
      </w:r>
      <w:r w:rsidR="00364665" w:rsidRPr="00317203">
        <w:rPr>
          <w:position w:val="-4"/>
          <w:sz w:val="20"/>
          <w:szCs w:val="20"/>
          <w:lang w:eastAsia="pt-BR"/>
        </w:rPr>
        <w:object w:dxaOrig="499" w:dyaOrig="240">
          <v:shape id="_x0000_i1038" type="#_x0000_t75" style="width:24.75pt;height:12pt" o:ole="">
            <v:imagedata r:id="rId29" o:title=""/>
          </v:shape>
          <o:OLEObject Type="Embed" ProgID="Equation.DSMT4" ShapeID="_x0000_i1038" DrawAspect="Content" ObjectID="_1671630789" r:id="rId30"/>
        </w:object>
      </w:r>
      <w:r w:rsidRPr="00317203">
        <w:rPr>
          <w:sz w:val="20"/>
          <w:szCs w:val="20"/>
          <w:lang w:eastAsia="pt-BR"/>
        </w:rPr>
        <w:t xml:space="preserve"> ribossômico, são observados na interfase.</w:t>
      </w:r>
    </w:p>
    <w:p w:rsidR="00DE5497" w:rsidRPr="00317203" w:rsidRDefault="00DE5497" w:rsidP="00DE5497">
      <w:pPr>
        <w:autoSpaceDE w:val="0"/>
        <w:autoSpaceDN w:val="0"/>
        <w:adjustRightInd w:val="0"/>
        <w:spacing w:after="0" w:line="240" w:lineRule="auto"/>
        <w:ind w:left="510" w:hanging="510"/>
        <w:rPr>
          <w:sz w:val="20"/>
          <w:szCs w:val="20"/>
          <w:lang w:eastAsia="pt-BR"/>
        </w:rPr>
      </w:pPr>
      <w:r w:rsidRPr="00317203">
        <w:rPr>
          <w:sz w:val="20"/>
          <w:szCs w:val="20"/>
          <w:lang w:eastAsia="pt-BR"/>
        </w:rPr>
        <w:t>(     ) Os cromossomas condensados na fase inicial da mitose são constituídos por duas cromátides.</w:t>
      </w:r>
    </w:p>
    <w:p w:rsidR="00DE5497" w:rsidRPr="00317203" w:rsidRDefault="00DE5497" w:rsidP="00DE5497">
      <w:pPr>
        <w:autoSpaceDE w:val="0"/>
        <w:autoSpaceDN w:val="0"/>
        <w:adjustRightInd w:val="0"/>
        <w:spacing w:after="0" w:line="240" w:lineRule="auto"/>
        <w:ind w:left="510" w:hanging="510"/>
        <w:rPr>
          <w:sz w:val="20"/>
          <w:szCs w:val="20"/>
          <w:lang w:eastAsia="pt-BR"/>
        </w:rPr>
      </w:pPr>
      <w:r w:rsidRPr="00317203">
        <w:rPr>
          <w:sz w:val="20"/>
          <w:szCs w:val="20"/>
          <w:lang w:eastAsia="pt-BR"/>
        </w:rPr>
        <w:t>(     ) Cromossomas homólogos são os que apresentam seus genes com alelos idênticos.</w:t>
      </w:r>
    </w:p>
    <w:p w:rsidR="00DE5497" w:rsidRPr="00317203" w:rsidRDefault="00DE5497" w:rsidP="00DE5497">
      <w:pPr>
        <w:autoSpaceDE w:val="0"/>
        <w:autoSpaceDN w:val="0"/>
        <w:adjustRightInd w:val="0"/>
        <w:spacing w:after="0" w:line="240" w:lineRule="auto"/>
        <w:rPr>
          <w:sz w:val="20"/>
          <w:szCs w:val="20"/>
          <w:lang w:eastAsia="pt-BR"/>
        </w:rPr>
      </w:pPr>
    </w:p>
    <w:p w:rsidR="00000000" w:rsidRDefault="00DE5497" w:rsidP="00DE5497">
      <w:pPr>
        <w:autoSpaceDE w:val="0"/>
        <w:autoSpaceDN w:val="0"/>
        <w:adjustRightInd w:val="0"/>
        <w:spacing w:after="0" w:line="240" w:lineRule="auto"/>
        <w:rPr>
          <w:lang w:eastAsia="pt-BR"/>
        </w:rPr>
      </w:pPr>
      <w:r w:rsidRPr="00317203">
        <w:rPr>
          <w:sz w:val="20"/>
          <w:szCs w:val="20"/>
          <w:lang w:eastAsia="pt-BR"/>
        </w:rPr>
        <w:t>A sequência correta de preenchimento dos parênteses, de cima para baixo, é</w:t>
      </w:r>
      <w:r w:rsidR="00474B44" w:rsidRPr="00317203">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E0453" w:rsidRPr="00C71948">
        <w:rPr>
          <w:sz w:val="20"/>
          <w:szCs w:val="20"/>
          <w:lang w:val="en-US" w:eastAsia="pt-BR"/>
        </w:rPr>
        <w:t>V</w:t>
      </w:r>
      <w:r w:rsidR="00460C3A" w:rsidRPr="00C71948">
        <w:rPr>
          <w:sz w:val="20"/>
          <w:szCs w:val="20"/>
          <w:lang w:val="en-US" w:eastAsia="pt-BR"/>
        </w:rPr>
        <w:t xml:space="preserve"> </w:t>
      </w:r>
      <w:r w:rsidR="00AE0453" w:rsidRPr="00C71948">
        <w:rPr>
          <w:sz w:val="20"/>
          <w:szCs w:val="20"/>
          <w:lang w:val="en-US" w:eastAsia="pt-BR"/>
        </w:rPr>
        <w:t>- V</w:t>
      </w:r>
      <w:r w:rsidR="00460C3A" w:rsidRPr="00C71948">
        <w:rPr>
          <w:sz w:val="20"/>
          <w:szCs w:val="20"/>
          <w:lang w:val="en-US" w:eastAsia="pt-BR"/>
        </w:rPr>
        <w:t xml:space="preserve"> -</w:t>
      </w:r>
      <w:r w:rsidR="00AE0453" w:rsidRPr="00C71948">
        <w:rPr>
          <w:sz w:val="20"/>
          <w:szCs w:val="20"/>
          <w:lang w:val="en-US" w:eastAsia="pt-BR"/>
        </w:rPr>
        <w:t xml:space="preserve"> F</w:t>
      </w:r>
      <w:r w:rsidR="00460C3A" w:rsidRPr="00C71948">
        <w:rPr>
          <w:sz w:val="20"/>
          <w:szCs w:val="20"/>
          <w:lang w:val="en-US" w:eastAsia="pt-BR"/>
        </w:rPr>
        <w:t xml:space="preserve"> </w:t>
      </w:r>
      <w:r w:rsidR="00AE0453" w:rsidRPr="00C71948">
        <w:rPr>
          <w:sz w:val="20"/>
          <w:szCs w:val="20"/>
          <w:lang w:val="en-US" w:eastAsia="pt-BR"/>
        </w:rPr>
        <w:t xml:space="preserve">-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2113A" w:rsidRPr="004C7ED4">
        <w:rPr>
          <w:sz w:val="20"/>
          <w:szCs w:val="20"/>
          <w:lang w:val="en-US" w:eastAsia="pt-BR"/>
        </w:rPr>
        <w:t>V</w:t>
      </w:r>
      <w:r w:rsidR="00C258BB" w:rsidRPr="004C7ED4">
        <w:rPr>
          <w:sz w:val="20"/>
          <w:szCs w:val="20"/>
          <w:lang w:val="en-US" w:eastAsia="pt-BR"/>
        </w:rPr>
        <w:t xml:space="preserve"> </w:t>
      </w:r>
      <w:r w:rsidR="0062113A" w:rsidRPr="004C7ED4">
        <w:rPr>
          <w:sz w:val="20"/>
          <w:szCs w:val="20"/>
          <w:lang w:val="en-US" w:eastAsia="pt-BR"/>
        </w:rPr>
        <w:t>- F</w:t>
      </w:r>
      <w:r w:rsidR="00C258BB" w:rsidRPr="004C7ED4">
        <w:rPr>
          <w:sz w:val="20"/>
          <w:szCs w:val="20"/>
          <w:lang w:val="en-US" w:eastAsia="pt-BR"/>
        </w:rPr>
        <w:t xml:space="preserve"> </w:t>
      </w:r>
      <w:r w:rsidR="0062113A" w:rsidRPr="004C7ED4">
        <w:rPr>
          <w:sz w:val="20"/>
          <w:szCs w:val="20"/>
          <w:lang w:val="en-US" w:eastAsia="pt-BR"/>
        </w:rPr>
        <w:t>- V</w:t>
      </w:r>
      <w:r w:rsidR="00C258BB" w:rsidRPr="004C7ED4">
        <w:rPr>
          <w:sz w:val="20"/>
          <w:szCs w:val="20"/>
          <w:lang w:val="en-US" w:eastAsia="pt-BR"/>
        </w:rPr>
        <w:t xml:space="preserve"> </w:t>
      </w:r>
      <w:r w:rsidR="0062113A" w:rsidRPr="004C7ED4">
        <w:rPr>
          <w:sz w:val="20"/>
          <w:szCs w:val="20"/>
          <w:lang w:val="en-US" w:eastAsia="pt-BR"/>
        </w:rPr>
        <w:t xml:space="preserve">- F.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70FE7" w:rsidRPr="00DB32C9">
        <w:rPr>
          <w:sz w:val="20"/>
          <w:szCs w:val="20"/>
          <w:lang w:val="en-US" w:eastAsia="pt-BR"/>
        </w:rPr>
        <w:t>F</w:t>
      </w:r>
      <w:r w:rsidR="00DB3C26" w:rsidRPr="00DB32C9">
        <w:rPr>
          <w:sz w:val="20"/>
          <w:szCs w:val="20"/>
          <w:lang w:val="en-US" w:eastAsia="pt-BR"/>
        </w:rPr>
        <w:t xml:space="preserve"> </w:t>
      </w:r>
      <w:r w:rsidR="00970FE7" w:rsidRPr="00DB32C9">
        <w:rPr>
          <w:sz w:val="20"/>
          <w:szCs w:val="20"/>
          <w:lang w:val="en-US" w:eastAsia="pt-BR"/>
        </w:rPr>
        <w:t>- V</w:t>
      </w:r>
      <w:r w:rsidR="00DB3C26" w:rsidRPr="00DB32C9">
        <w:rPr>
          <w:sz w:val="20"/>
          <w:szCs w:val="20"/>
          <w:lang w:val="en-US" w:eastAsia="pt-BR"/>
        </w:rPr>
        <w:t xml:space="preserve"> </w:t>
      </w:r>
      <w:r w:rsidR="00970FE7" w:rsidRPr="00DB32C9">
        <w:rPr>
          <w:sz w:val="20"/>
          <w:szCs w:val="20"/>
          <w:lang w:val="en-US" w:eastAsia="pt-BR"/>
        </w:rPr>
        <w:t>- V</w:t>
      </w:r>
      <w:r w:rsidR="00DB3C26" w:rsidRPr="00DB32C9">
        <w:rPr>
          <w:sz w:val="20"/>
          <w:szCs w:val="20"/>
          <w:lang w:val="en-US" w:eastAsia="pt-BR"/>
        </w:rPr>
        <w:t xml:space="preserve"> </w:t>
      </w:r>
      <w:r w:rsidR="00970FE7" w:rsidRPr="00DB32C9">
        <w:rPr>
          <w:sz w:val="20"/>
          <w:szCs w:val="20"/>
          <w:lang w:val="en-US" w:eastAsia="pt-BR"/>
        </w:rPr>
        <w:t xml:space="preserve">- F.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543E1" w:rsidRPr="00D059B3">
        <w:rPr>
          <w:sz w:val="20"/>
          <w:szCs w:val="20"/>
          <w:lang w:val="en-US" w:eastAsia="pt-BR"/>
        </w:rPr>
        <w:t>F</w:t>
      </w:r>
      <w:r w:rsidR="003D14E8" w:rsidRPr="00D059B3">
        <w:rPr>
          <w:sz w:val="20"/>
          <w:szCs w:val="20"/>
          <w:lang w:val="en-US" w:eastAsia="pt-BR"/>
        </w:rPr>
        <w:t xml:space="preserve"> </w:t>
      </w:r>
      <w:r w:rsidR="00F543E1" w:rsidRPr="00D059B3">
        <w:rPr>
          <w:sz w:val="20"/>
          <w:szCs w:val="20"/>
          <w:lang w:val="en-US" w:eastAsia="pt-BR"/>
        </w:rPr>
        <w:t>- F</w:t>
      </w:r>
      <w:r w:rsidR="003D14E8" w:rsidRPr="00D059B3">
        <w:rPr>
          <w:sz w:val="20"/>
          <w:szCs w:val="20"/>
          <w:lang w:val="en-US" w:eastAsia="pt-BR"/>
        </w:rPr>
        <w:t xml:space="preserve"> </w:t>
      </w:r>
      <w:r w:rsidR="00F543E1" w:rsidRPr="00D059B3">
        <w:rPr>
          <w:sz w:val="20"/>
          <w:szCs w:val="20"/>
          <w:lang w:val="en-US" w:eastAsia="pt-BR"/>
        </w:rPr>
        <w:t>- V</w:t>
      </w:r>
      <w:r w:rsidR="003D14E8" w:rsidRPr="00D059B3">
        <w:rPr>
          <w:sz w:val="20"/>
          <w:szCs w:val="20"/>
          <w:lang w:val="en-US" w:eastAsia="pt-BR"/>
        </w:rPr>
        <w:t xml:space="preserve"> </w:t>
      </w:r>
      <w:r w:rsidR="00F543E1" w:rsidRPr="00D059B3">
        <w:rPr>
          <w:sz w:val="20"/>
          <w:szCs w:val="20"/>
          <w:lang w:val="en-US" w:eastAsia="pt-BR"/>
        </w:rPr>
        <w:t xml:space="preserve">-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D6349" w:rsidRPr="002528A1">
        <w:rPr>
          <w:sz w:val="20"/>
          <w:szCs w:val="20"/>
          <w:lang w:val="en-US" w:eastAsia="pt-BR"/>
        </w:rPr>
        <w:t>V</w:t>
      </w:r>
      <w:r w:rsidR="00C071BA" w:rsidRPr="002528A1">
        <w:rPr>
          <w:sz w:val="20"/>
          <w:szCs w:val="20"/>
          <w:lang w:val="en-US" w:eastAsia="pt-BR"/>
        </w:rPr>
        <w:t xml:space="preserve"> </w:t>
      </w:r>
      <w:r w:rsidR="00FD6349" w:rsidRPr="002528A1">
        <w:rPr>
          <w:sz w:val="20"/>
          <w:szCs w:val="20"/>
          <w:lang w:val="en-US" w:eastAsia="pt-BR"/>
        </w:rPr>
        <w:t>- F</w:t>
      </w:r>
      <w:r w:rsidR="00C071BA" w:rsidRPr="002528A1">
        <w:rPr>
          <w:sz w:val="20"/>
          <w:szCs w:val="20"/>
          <w:lang w:val="en-US" w:eastAsia="pt-BR"/>
        </w:rPr>
        <w:t xml:space="preserve"> </w:t>
      </w:r>
      <w:r w:rsidR="00FD6349" w:rsidRPr="002528A1">
        <w:rPr>
          <w:sz w:val="20"/>
          <w:szCs w:val="20"/>
          <w:lang w:val="en-US" w:eastAsia="pt-BR"/>
        </w:rPr>
        <w:t>- F</w:t>
      </w:r>
      <w:r w:rsidR="00C071BA" w:rsidRPr="002528A1">
        <w:rPr>
          <w:sz w:val="20"/>
          <w:szCs w:val="20"/>
          <w:lang w:val="en-US" w:eastAsia="pt-BR"/>
        </w:rPr>
        <w:t xml:space="preserve"> </w:t>
      </w:r>
      <w:r w:rsidR="00FD6349" w:rsidRPr="002528A1">
        <w:rPr>
          <w:sz w:val="20"/>
          <w:szCs w:val="20"/>
          <w:lang w:val="en-US" w:eastAsia="pt-BR"/>
        </w:rPr>
        <w:t xml:space="preserve">- V. </w:t>
      </w:r>
      <w:r w:rsidRPr="006F1737">
        <w:rPr>
          <w:sz w:val="20"/>
          <w:szCs w:val="20"/>
          <w:lang w:eastAsia="zh-CN"/>
        </w:rPr>
        <w:t xml:space="preserve"> </w:t>
      </w:r>
      <w:r w:rsidRPr="006F1737">
        <w:rPr>
          <w:rFonts w:cs="Times New Roman"/>
          <w:sz w:val="20"/>
          <w:szCs w:val="20"/>
          <w:lang w:eastAsia="zh-CN"/>
        </w:rPr>
        <w:t xml:space="preserve"> </w:t>
      </w: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2E65EE" w:rsidP="00335AEC">
      <w:pPr>
        <w:spacing w:after="0" w:line="240" w:lineRule="auto"/>
        <w:ind w:left="227" w:hanging="227"/>
        <w:rPr>
          <w:rFonts w:cs="Times New Roman"/>
          <w:b/>
          <w:sz w:val="24"/>
          <w:szCs w:val="24"/>
          <w:lang w:val="en-US" w:eastAsia="zh-CN"/>
        </w:rPr>
      </w:pPr>
    </w:p>
    <w:p w:rsidR="00474B44" w:rsidRPr="00131065" w:rsidRDefault="00AF7423">
      <w:pPr>
        <w:widowControl w:val="0"/>
        <w:autoSpaceDE w:val="0"/>
        <w:autoSpaceDN w:val="0"/>
        <w:adjustRightInd w:val="0"/>
        <w:spacing w:after="0" w:line="240" w:lineRule="auto"/>
        <w:rPr>
          <w:sz w:val="20"/>
          <w:szCs w:val="20"/>
          <w:lang w:eastAsia="pt-BR"/>
        </w:rPr>
      </w:pPr>
      <w:r w:rsidRPr="00131065">
        <w:rPr>
          <w:sz w:val="20"/>
          <w:szCs w:val="20"/>
          <w:lang w:eastAsia="pt-BR"/>
        </w:rPr>
        <w:t>[C]</w:t>
      </w:r>
    </w:p>
    <w:p w:rsidR="00406245" w:rsidRPr="00131065" w:rsidRDefault="00406245">
      <w:pPr>
        <w:widowControl w:val="0"/>
        <w:autoSpaceDE w:val="0"/>
        <w:autoSpaceDN w:val="0"/>
        <w:adjustRightInd w:val="0"/>
        <w:spacing w:after="0" w:line="240" w:lineRule="auto"/>
        <w:rPr>
          <w:sz w:val="20"/>
          <w:szCs w:val="20"/>
          <w:lang w:eastAsia="pt-BR"/>
        </w:rPr>
      </w:pPr>
    </w:p>
    <w:p w:rsidR="00000000" w:rsidRDefault="00406245">
      <w:pPr>
        <w:widowControl w:val="0"/>
        <w:autoSpaceDE w:val="0"/>
        <w:autoSpaceDN w:val="0"/>
        <w:adjustRightInd w:val="0"/>
        <w:spacing w:after="0" w:line="240" w:lineRule="auto"/>
        <w:rPr>
          <w:lang w:eastAsia="pt-BR"/>
        </w:rPr>
      </w:pPr>
      <w:r w:rsidRPr="00131065">
        <w:rPr>
          <w:sz w:val="20"/>
          <w:szCs w:val="20"/>
          <w:lang w:eastAsia="pt-BR"/>
        </w:rPr>
        <w:t xml:space="preserve">A carioteca é constituída por membrana lipoproteica dupla presente durante o período interfásico. </w:t>
      </w: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F38F7" w:rsidRPr="00763F5A" w:rsidRDefault="000D1869" w:rsidP="00BF38F7">
      <w:pPr>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Cefet MG)  </w:t>
      </w:r>
      <w:r w:rsidR="00BF38F7" w:rsidRPr="00763F5A">
        <w:rPr>
          <w:sz w:val="20"/>
          <w:szCs w:val="20"/>
          <w:lang w:eastAsia="pt-BR"/>
        </w:rPr>
        <w:t>Pesquisadores revelaram que não são apenas os genes que transmitem atributos, como a cor dos olhos, entre pais e filhos. Proteínas chamadas histonas também são responsáveis por transmitir características hereditárias, apesar de sua função primordial ser a manutenção do DNA na forma de cromatina e cromossomos. Algumas dessas proteínas são capazes de silenciar genes quando impedem que o DNA seja desenrolado. Modificando-as, os cientistas conseguiram criar características que foram transferidas para novas gerações sem alteração nos genes.</w:t>
      </w:r>
    </w:p>
    <w:p w:rsidR="00BF38F7" w:rsidRPr="00763F5A" w:rsidRDefault="00BF38F7" w:rsidP="00BF38F7">
      <w:pPr>
        <w:autoSpaceDE w:val="0"/>
        <w:autoSpaceDN w:val="0"/>
        <w:adjustRightInd w:val="0"/>
        <w:spacing w:after="0" w:line="240" w:lineRule="auto"/>
        <w:rPr>
          <w:sz w:val="20"/>
          <w:szCs w:val="20"/>
          <w:lang w:eastAsia="pt-BR"/>
        </w:rPr>
      </w:pPr>
    </w:p>
    <w:p w:rsidR="00BF38F7" w:rsidRPr="00763F5A" w:rsidRDefault="00BF38F7" w:rsidP="00BF38F7">
      <w:pPr>
        <w:autoSpaceDE w:val="0"/>
        <w:autoSpaceDN w:val="0"/>
        <w:adjustRightInd w:val="0"/>
        <w:spacing w:after="0" w:line="240" w:lineRule="auto"/>
        <w:jc w:val="right"/>
        <w:rPr>
          <w:sz w:val="20"/>
          <w:szCs w:val="20"/>
          <w:lang w:eastAsia="pt-BR"/>
        </w:rPr>
      </w:pPr>
      <w:r w:rsidRPr="00763F5A">
        <w:rPr>
          <w:sz w:val="20"/>
          <w:szCs w:val="20"/>
          <w:lang w:eastAsia="pt-BR"/>
        </w:rPr>
        <w:t xml:space="preserve">Marton, F. Disponível em: &lt;http://super.abril.com.br&gt; Super interessante, 06 abr. </w:t>
      </w:r>
    </w:p>
    <w:p w:rsidR="00BF38F7" w:rsidRPr="00763F5A" w:rsidRDefault="00BF38F7" w:rsidP="00BF38F7">
      <w:pPr>
        <w:autoSpaceDE w:val="0"/>
        <w:autoSpaceDN w:val="0"/>
        <w:adjustRightInd w:val="0"/>
        <w:spacing w:after="0" w:line="240" w:lineRule="auto"/>
        <w:jc w:val="right"/>
        <w:rPr>
          <w:sz w:val="20"/>
          <w:szCs w:val="20"/>
          <w:lang w:eastAsia="pt-BR"/>
        </w:rPr>
      </w:pPr>
      <w:r w:rsidRPr="00763F5A">
        <w:rPr>
          <w:sz w:val="20"/>
          <w:szCs w:val="20"/>
          <w:lang w:eastAsia="pt-BR"/>
        </w:rPr>
        <w:t>2015. (Adaptado).</w:t>
      </w:r>
    </w:p>
    <w:p w:rsidR="00BF38F7" w:rsidRPr="00763F5A" w:rsidRDefault="00BF38F7" w:rsidP="00BF38F7">
      <w:pPr>
        <w:autoSpaceDE w:val="0"/>
        <w:autoSpaceDN w:val="0"/>
        <w:adjustRightInd w:val="0"/>
        <w:spacing w:after="0" w:line="240" w:lineRule="auto"/>
        <w:rPr>
          <w:sz w:val="20"/>
          <w:szCs w:val="20"/>
          <w:lang w:eastAsia="pt-BR"/>
        </w:rPr>
      </w:pPr>
    </w:p>
    <w:p w:rsidR="00BF38F7" w:rsidRPr="00763F5A" w:rsidRDefault="00BF38F7" w:rsidP="00BF38F7">
      <w:pPr>
        <w:autoSpaceDE w:val="0"/>
        <w:autoSpaceDN w:val="0"/>
        <w:adjustRightInd w:val="0"/>
        <w:spacing w:after="0" w:line="240" w:lineRule="auto"/>
        <w:rPr>
          <w:sz w:val="20"/>
          <w:szCs w:val="20"/>
          <w:lang w:eastAsia="pt-BR"/>
        </w:rPr>
      </w:pPr>
    </w:p>
    <w:p w:rsidR="00000000" w:rsidRDefault="00BF38F7" w:rsidP="00BF38F7">
      <w:pPr>
        <w:autoSpaceDE w:val="0"/>
        <w:autoSpaceDN w:val="0"/>
        <w:adjustRightInd w:val="0"/>
        <w:spacing w:after="0" w:line="240" w:lineRule="auto"/>
        <w:rPr>
          <w:lang w:eastAsia="pt-BR"/>
        </w:rPr>
      </w:pPr>
      <w:r w:rsidRPr="00763F5A">
        <w:rPr>
          <w:sz w:val="20"/>
          <w:szCs w:val="20"/>
          <w:lang w:eastAsia="pt-BR"/>
        </w:rPr>
        <w:t xml:space="preserve">Pelo exposto, a função dessas proteínas nas alterações das características dos organismos ocorre devido à(a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11FC1" w:rsidRPr="00967334">
        <w:rPr>
          <w:sz w:val="20"/>
          <w:szCs w:val="20"/>
          <w:lang w:eastAsia="pt-BR"/>
        </w:rPr>
        <w:t>habilidade de provocar mutação deletéria.</w:t>
      </w:r>
      <w:r w:rsidR="00474B44" w:rsidRPr="0096733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020AC" w:rsidRPr="00B85378">
        <w:rPr>
          <w:sz w:val="20"/>
          <w:szCs w:val="20"/>
          <w:lang w:eastAsia="pt-BR"/>
        </w:rPr>
        <w:t>bloqueio da transcrição dos genes a serem expressos.</w:t>
      </w:r>
      <w:r w:rsidR="00474B44" w:rsidRPr="00B8537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3508B" w:rsidRPr="002B4F54">
        <w:rPr>
          <w:sz w:val="20"/>
          <w:szCs w:val="20"/>
          <w:lang w:eastAsia="pt-BR"/>
        </w:rPr>
        <w:t>falta de partes do material genético herdado pelos filhos.</w:t>
      </w:r>
      <w:r w:rsidR="00474B44" w:rsidRPr="002B4F5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F642F" w:rsidRPr="00663944">
        <w:rPr>
          <w:sz w:val="20"/>
          <w:szCs w:val="20"/>
          <w:lang w:eastAsia="pt-BR"/>
        </w:rPr>
        <w:t>encurtamento dos cromossomos transferidos aos descendentes.</w:t>
      </w:r>
      <w:r w:rsidR="00474B44" w:rsidRPr="006639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77BF8" w:rsidRPr="00B513DE">
        <w:rPr>
          <w:sz w:val="20"/>
          <w:szCs w:val="20"/>
          <w:lang w:eastAsia="pt-BR"/>
        </w:rPr>
        <w:t>migração para o citosol alterando a mensagem enviada pelo núcleo.</w:t>
      </w:r>
      <w:r w:rsidR="00474B44" w:rsidRPr="00B513D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2E65EE" w:rsidP="00335AEC">
      <w:pPr>
        <w:spacing w:after="0" w:line="240" w:lineRule="auto"/>
        <w:ind w:left="227" w:hanging="227"/>
        <w:rPr>
          <w:rFonts w:cs="Times New Roman"/>
          <w:b/>
          <w:sz w:val="24"/>
          <w:szCs w:val="24"/>
          <w:lang w:val="en-US" w:eastAsia="zh-CN"/>
        </w:rPr>
      </w:pPr>
    </w:p>
    <w:p w:rsidR="00474B44" w:rsidRPr="00E95475" w:rsidRDefault="00DB6A26">
      <w:pPr>
        <w:widowControl w:val="0"/>
        <w:autoSpaceDE w:val="0"/>
        <w:autoSpaceDN w:val="0"/>
        <w:adjustRightInd w:val="0"/>
        <w:spacing w:after="0" w:line="240" w:lineRule="auto"/>
        <w:rPr>
          <w:sz w:val="20"/>
          <w:szCs w:val="20"/>
          <w:lang w:eastAsia="pt-BR"/>
        </w:rPr>
      </w:pPr>
      <w:r w:rsidRPr="00E95475">
        <w:rPr>
          <w:sz w:val="20"/>
          <w:szCs w:val="20"/>
          <w:lang w:eastAsia="pt-BR"/>
        </w:rPr>
        <w:t>[B]</w:t>
      </w:r>
    </w:p>
    <w:p w:rsidR="00EA65BE" w:rsidRPr="00E95475" w:rsidRDefault="00EA65BE">
      <w:pPr>
        <w:widowControl w:val="0"/>
        <w:autoSpaceDE w:val="0"/>
        <w:autoSpaceDN w:val="0"/>
        <w:adjustRightInd w:val="0"/>
        <w:spacing w:after="0" w:line="240" w:lineRule="auto"/>
        <w:rPr>
          <w:sz w:val="20"/>
          <w:szCs w:val="20"/>
          <w:lang w:eastAsia="pt-BR"/>
        </w:rPr>
      </w:pPr>
    </w:p>
    <w:p w:rsidR="00000000" w:rsidRDefault="00EA65BE">
      <w:pPr>
        <w:widowControl w:val="0"/>
        <w:autoSpaceDE w:val="0"/>
        <w:autoSpaceDN w:val="0"/>
        <w:adjustRightInd w:val="0"/>
        <w:spacing w:after="0" w:line="240" w:lineRule="auto"/>
        <w:rPr>
          <w:lang w:eastAsia="pt-BR"/>
        </w:rPr>
      </w:pPr>
      <w:r w:rsidRPr="00E95475">
        <w:rPr>
          <w:sz w:val="20"/>
          <w:szCs w:val="20"/>
          <w:lang w:eastAsia="pt-BR"/>
        </w:rPr>
        <w:t xml:space="preserve">As proteínas histônicas podem ser responsáveis pelo bloqueio da transcrição de certos genes a serem expressos. Dessa forma, o controle da expressão gênica é epigenético. </w:t>
      </w: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7B2781" w:rsidRDefault="000D1869" w:rsidP="00AC6DF2">
      <w:pPr>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Cefet MG)  </w:t>
      </w:r>
      <w:r w:rsidR="00AC6DF2" w:rsidRPr="007B2781">
        <w:rPr>
          <w:sz w:val="20"/>
          <w:szCs w:val="20"/>
          <w:lang w:eastAsia="pt-BR"/>
        </w:rPr>
        <w:t>O DNA apresenta diferentes níveis de condensação, conforme representado na figura.</w:t>
      </w:r>
    </w:p>
    <w:p w:rsidR="00AC6DF2" w:rsidRPr="007B2781" w:rsidRDefault="00AC6DF2" w:rsidP="00AC6DF2">
      <w:pPr>
        <w:autoSpaceDE w:val="0"/>
        <w:autoSpaceDN w:val="0"/>
        <w:adjustRightInd w:val="0"/>
        <w:spacing w:after="0" w:line="240" w:lineRule="auto"/>
        <w:rPr>
          <w:sz w:val="20"/>
          <w:szCs w:val="20"/>
          <w:lang w:eastAsia="pt-BR"/>
        </w:rPr>
      </w:pPr>
    </w:p>
    <w:p w:rsidR="00AC6DF2" w:rsidRPr="007B2781" w:rsidRDefault="002E65EE" w:rsidP="00AC6DF2">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2819400" cy="3724275"/>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19400" cy="3724275"/>
                    </a:xfrm>
                    <a:prstGeom prst="rect">
                      <a:avLst/>
                    </a:prstGeom>
                    <a:noFill/>
                    <a:ln>
                      <a:noFill/>
                    </a:ln>
                  </pic:spPr>
                </pic:pic>
              </a:graphicData>
            </a:graphic>
          </wp:inline>
        </w:drawing>
      </w:r>
    </w:p>
    <w:p w:rsidR="00AC6DF2" w:rsidRPr="007B2781" w:rsidRDefault="00AC6DF2" w:rsidP="00AC6DF2">
      <w:pPr>
        <w:autoSpaceDE w:val="0"/>
        <w:autoSpaceDN w:val="0"/>
        <w:adjustRightInd w:val="0"/>
        <w:spacing w:after="0" w:line="240" w:lineRule="auto"/>
        <w:rPr>
          <w:sz w:val="20"/>
          <w:szCs w:val="20"/>
          <w:lang w:eastAsia="pt-BR"/>
        </w:rPr>
      </w:pPr>
    </w:p>
    <w:p w:rsidR="00000000" w:rsidRDefault="00AC6DF2" w:rsidP="00AC6DF2">
      <w:pPr>
        <w:autoSpaceDE w:val="0"/>
        <w:autoSpaceDN w:val="0"/>
        <w:adjustRightInd w:val="0"/>
        <w:spacing w:after="0" w:line="240" w:lineRule="auto"/>
        <w:rPr>
          <w:lang w:eastAsia="pt-BR"/>
        </w:rPr>
      </w:pPr>
      <w:r w:rsidRPr="007B2781">
        <w:rPr>
          <w:sz w:val="20"/>
          <w:szCs w:val="20"/>
          <w:lang w:eastAsia="pt-BR"/>
        </w:rPr>
        <w:t>No momento em que o DNA de uma célula somática humana for visualizado no nível “</w:t>
      </w:r>
      <w:r w:rsidRPr="007B2781">
        <w:rPr>
          <w:b/>
          <w:bCs/>
          <w:sz w:val="20"/>
          <w:szCs w:val="20"/>
          <w:lang w:eastAsia="pt-BR"/>
        </w:rPr>
        <w:t>F</w:t>
      </w:r>
      <w:r w:rsidRPr="007B2781">
        <w:rPr>
          <w:sz w:val="20"/>
          <w:szCs w:val="20"/>
          <w:lang w:eastAsia="pt-BR"/>
        </w:rPr>
        <w:t>” de condensação, está ocorrendo o processo de</w:t>
      </w:r>
      <w:r w:rsidR="00474B44" w:rsidRPr="007B2781">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A2531" w:rsidRPr="000C68CB">
        <w:rPr>
          <w:sz w:val="20"/>
          <w:szCs w:val="20"/>
          <w:lang w:eastAsia="pt-BR"/>
        </w:rPr>
        <w:t>síntese de proteínas.</w:t>
      </w:r>
      <w:r w:rsidR="00474B44" w:rsidRPr="000C68C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87E92" w:rsidRPr="00D1282F">
        <w:rPr>
          <w:sz w:val="20"/>
          <w:szCs w:val="20"/>
          <w:lang w:eastAsia="pt-BR"/>
        </w:rPr>
        <w:t>multiplicação celular.</w:t>
      </w:r>
      <w:r w:rsidR="00474B44" w:rsidRPr="00D1282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A3CF5" w:rsidRPr="00E42C6B">
        <w:rPr>
          <w:sz w:val="20"/>
          <w:szCs w:val="20"/>
          <w:lang w:eastAsia="pt-BR"/>
        </w:rPr>
        <w:t>permutação cromossômica.</w:t>
      </w:r>
      <w:r w:rsidR="00474B44" w:rsidRPr="00E42C6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24D57" w:rsidRPr="00644C6E">
        <w:rPr>
          <w:sz w:val="20"/>
          <w:szCs w:val="20"/>
          <w:lang w:eastAsia="pt-BR"/>
        </w:rPr>
        <w:t>produção de ácido ribonucleico.</w:t>
      </w:r>
      <w:r w:rsidR="00474B44" w:rsidRPr="00644C6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B4C51" w:rsidRPr="009A7F56">
        <w:rPr>
          <w:sz w:val="20"/>
          <w:szCs w:val="20"/>
          <w:lang w:eastAsia="pt-BR"/>
        </w:rPr>
        <w:t>duplicação do material genético.</w:t>
      </w:r>
      <w:r w:rsidR="00474B44" w:rsidRPr="009A7F5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2E65EE" w:rsidP="00335AEC">
      <w:pPr>
        <w:spacing w:after="0" w:line="240" w:lineRule="auto"/>
        <w:ind w:left="227" w:hanging="227"/>
        <w:rPr>
          <w:rFonts w:cs="Times New Roman"/>
          <w:b/>
          <w:sz w:val="24"/>
          <w:szCs w:val="24"/>
          <w:lang w:val="en-US" w:eastAsia="zh-CN"/>
        </w:rPr>
      </w:pPr>
    </w:p>
    <w:p w:rsidR="00474B44" w:rsidRPr="00FE784A" w:rsidRDefault="00652DC1">
      <w:pPr>
        <w:widowControl w:val="0"/>
        <w:autoSpaceDE w:val="0"/>
        <w:autoSpaceDN w:val="0"/>
        <w:adjustRightInd w:val="0"/>
        <w:spacing w:after="0" w:line="240" w:lineRule="auto"/>
        <w:rPr>
          <w:sz w:val="20"/>
          <w:szCs w:val="20"/>
          <w:lang w:eastAsia="pt-BR"/>
        </w:rPr>
      </w:pPr>
      <w:r w:rsidRPr="00FE784A">
        <w:rPr>
          <w:sz w:val="20"/>
          <w:szCs w:val="20"/>
          <w:lang w:eastAsia="pt-BR"/>
        </w:rPr>
        <w:t>[B]</w:t>
      </w:r>
    </w:p>
    <w:p w:rsidR="00B04DF6" w:rsidRPr="00FE784A" w:rsidRDefault="00B04DF6">
      <w:pPr>
        <w:widowControl w:val="0"/>
        <w:autoSpaceDE w:val="0"/>
        <w:autoSpaceDN w:val="0"/>
        <w:adjustRightInd w:val="0"/>
        <w:spacing w:after="0" w:line="240" w:lineRule="auto"/>
        <w:rPr>
          <w:sz w:val="20"/>
          <w:szCs w:val="20"/>
          <w:lang w:eastAsia="pt-BR"/>
        </w:rPr>
      </w:pPr>
    </w:p>
    <w:p w:rsidR="00000000" w:rsidRDefault="00B04DF6">
      <w:pPr>
        <w:widowControl w:val="0"/>
        <w:autoSpaceDE w:val="0"/>
        <w:autoSpaceDN w:val="0"/>
        <w:adjustRightInd w:val="0"/>
        <w:spacing w:after="0" w:line="240" w:lineRule="auto"/>
        <w:rPr>
          <w:lang w:eastAsia="pt-BR"/>
        </w:rPr>
      </w:pPr>
      <w:r w:rsidRPr="00FE784A">
        <w:rPr>
          <w:sz w:val="20"/>
          <w:szCs w:val="20"/>
          <w:lang w:eastAsia="pt-BR"/>
        </w:rPr>
        <w:t xml:space="preserve">Durante o processo de multiplicação celular o material genético (DNA) encontra-se duplicado e condensado. </w:t>
      </w: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6063C" w:rsidRPr="00872958" w:rsidRDefault="000D1869" w:rsidP="000C7BEA">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Fatec)  </w:t>
      </w:r>
      <w:r w:rsidR="000C7BEA" w:rsidRPr="00872958">
        <w:rPr>
          <w:sz w:val="20"/>
          <w:szCs w:val="20"/>
          <w:lang w:eastAsia="pt-BR"/>
        </w:rPr>
        <w:t>Mapas conceituais são diagramas que organizam informações s</w:t>
      </w:r>
      <w:r w:rsidR="00F6063C" w:rsidRPr="00872958">
        <w:rPr>
          <w:sz w:val="20"/>
          <w:szCs w:val="20"/>
          <w:lang w:eastAsia="pt-BR"/>
        </w:rPr>
        <w:t xml:space="preserve">obre um determinado assunto por </w:t>
      </w:r>
      <w:r w:rsidR="000C7BEA" w:rsidRPr="00872958">
        <w:rPr>
          <w:sz w:val="20"/>
          <w:szCs w:val="20"/>
          <w:lang w:eastAsia="pt-BR"/>
        </w:rPr>
        <w:t>meio da interligação de</w:t>
      </w:r>
      <w:r w:rsidR="00F6063C" w:rsidRPr="00872958">
        <w:rPr>
          <w:sz w:val="20"/>
          <w:szCs w:val="20"/>
          <w:lang w:eastAsia="pt-BR"/>
        </w:rPr>
        <w:t xml:space="preserve"> </w:t>
      </w:r>
      <w:r w:rsidR="000C7BEA" w:rsidRPr="00872958">
        <w:rPr>
          <w:sz w:val="20"/>
          <w:szCs w:val="20"/>
          <w:lang w:eastAsia="pt-BR"/>
        </w:rPr>
        <w:t>conceitos através de frases de ligação.</w:t>
      </w:r>
    </w:p>
    <w:p w:rsidR="000C7BEA" w:rsidRPr="00872958" w:rsidRDefault="000C7BEA" w:rsidP="000C7BEA">
      <w:pPr>
        <w:autoSpaceDE w:val="0"/>
        <w:autoSpaceDN w:val="0"/>
        <w:adjustRightInd w:val="0"/>
        <w:spacing w:after="0" w:line="240" w:lineRule="auto"/>
        <w:rPr>
          <w:sz w:val="20"/>
          <w:szCs w:val="20"/>
          <w:lang w:eastAsia="pt-BR"/>
        </w:rPr>
      </w:pPr>
      <w:r w:rsidRPr="00872958">
        <w:rPr>
          <w:sz w:val="20"/>
          <w:szCs w:val="20"/>
          <w:lang w:eastAsia="pt-BR"/>
        </w:rPr>
        <w:t>Os conceitos geralmente são destacados por molduras e são utilizad</w:t>
      </w:r>
      <w:r w:rsidR="00F6063C" w:rsidRPr="00872958">
        <w:rPr>
          <w:sz w:val="20"/>
          <w:szCs w:val="20"/>
          <w:lang w:eastAsia="pt-BR"/>
        </w:rPr>
        <w:t xml:space="preserve">as setas para indicar o sentido </w:t>
      </w:r>
      <w:r w:rsidRPr="00872958">
        <w:rPr>
          <w:sz w:val="20"/>
          <w:szCs w:val="20"/>
          <w:lang w:eastAsia="pt-BR"/>
        </w:rPr>
        <w:t>das proposições.</w:t>
      </w:r>
    </w:p>
    <w:p w:rsidR="000C7BEA" w:rsidRPr="00872958" w:rsidRDefault="000C7BEA" w:rsidP="000C7BEA">
      <w:pPr>
        <w:autoSpaceDE w:val="0"/>
        <w:autoSpaceDN w:val="0"/>
        <w:adjustRightInd w:val="0"/>
        <w:spacing w:after="0" w:line="240" w:lineRule="auto"/>
        <w:rPr>
          <w:sz w:val="20"/>
          <w:szCs w:val="20"/>
          <w:lang w:eastAsia="pt-BR"/>
        </w:rPr>
      </w:pPr>
      <w:r w:rsidRPr="00872958">
        <w:rPr>
          <w:sz w:val="20"/>
          <w:szCs w:val="20"/>
          <w:lang w:eastAsia="pt-BR"/>
        </w:rPr>
        <w:t>O mapa conceitual a seguir refere-se à relação entre cromoss</w:t>
      </w:r>
      <w:r w:rsidR="00F6063C" w:rsidRPr="00872958">
        <w:rPr>
          <w:sz w:val="20"/>
          <w:szCs w:val="20"/>
          <w:lang w:eastAsia="pt-BR"/>
        </w:rPr>
        <w:t xml:space="preserve">omos e proteínas, e nele quatro </w:t>
      </w:r>
      <w:r w:rsidRPr="00872958">
        <w:rPr>
          <w:sz w:val="20"/>
          <w:szCs w:val="20"/>
          <w:lang w:eastAsia="pt-BR"/>
        </w:rPr>
        <w:t>conceitos foram omitidos.</w:t>
      </w:r>
    </w:p>
    <w:p w:rsidR="000C7BEA" w:rsidRPr="00872958" w:rsidRDefault="000C7BEA" w:rsidP="000C7BEA">
      <w:pPr>
        <w:autoSpaceDE w:val="0"/>
        <w:autoSpaceDN w:val="0"/>
        <w:adjustRightInd w:val="0"/>
        <w:spacing w:after="0" w:line="240" w:lineRule="auto"/>
        <w:rPr>
          <w:sz w:val="20"/>
          <w:szCs w:val="20"/>
          <w:shd w:val="clear" w:color="auto" w:fill="FFFFFF"/>
          <w:lang w:eastAsia="pt-BR"/>
        </w:rPr>
      </w:pPr>
    </w:p>
    <w:p w:rsidR="00C758E3" w:rsidRPr="00872958" w:rsidRDefault="002E65EE" w:rsidP="000C7BEA">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305300" cy="146685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05300" cy="1466850"/>
                    </a:xfrm>
                    <a:prstGeom prst="rect">
                      <a:avLst/>
                    </a:prstGeom>
                    <a:noFill/>
                    <a:ln>
                      <a:noFill/>
                    </a:ln>
                  </pic:spPr>
                </pic:pic>
              </a:graphicData>
            </a:graphic>
          </wp:inline>
        </w:drawing>
      </w:r>
    </w:p>
    <w:p w:rsidR="00C758E3" w:rsidRPr="00872958" w:rsidRDefault="00C758E3" w:rsidP="000C7BEA">
      <w:pPr>
        <w:autoSpaceDE w:val="0"/>
        <w:autoSpaceDN w:val="0"/>
        <w:adjustRightInd w:val="0"/>
        <w:spacing w:after="0" w:line="240" w:lineRule="auto"/>
        <w:rPr>
          <w:sz w:val="20"/>
          <w:szCs w:val="20"/>
          <w:lang w:eastAsia="pt-BR"/>
        </w:rPr>
      </w:pPr>
    </w:p>
    <w:p w:rsidR="00000000" w:rsidRDefault="000C7BEA" w:rsidP="000C7BEA">
      <w:pPr>
        <w:autoSpaceDE w:val="0"/>
        <w:autoSpaceDN w:val="0"/>
        <w:adjustRightInd w:val="0"/>
        <w:spacing w:after="0" w:line="240" w:lineRule="auto"/>
        <w:rPr>
          <w:lang w:eastAsia="pt-BR"/>
        </w:rPr>
      </w:pPr>
      <w:r w:rsidRPr="00872958">
        <w:rPr>
          <w:sz w:val="20"/>
          <w:szCs w:val="20"/>
          <w:lang w:eastAsia="pt-BR"/>
        </w:rPr>
        <w:t xml:space="preserve">Os conceitos I, II, III e IV podem ser substituídos, correta e respectivamente, po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20A30" w:rsidRPr="00CB77DD">
        <w:rPr>
          <w:sz w:val="20"/>
          <w:szCs w:val="20"/>
          <w:lang w:eastAsia="pt-BR"/>
        </w:rPr>
        <w:t xml:space="preserve">RNA, DNA, aminoácidos e nucleotíde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C13D3" w:rsidRPr="006F49C6">
        <w:rPr>
          <w:sz w:val="20"/>
          <w:szCs w:val="20"/>
          <w:lang w:eastAsia="pt-BR"/>
        </w:rPr>
        <w:t xml:space="preserve">RNA, DNA, nucleotídeos e aminoácid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A122F" w:rsidRPr="008D3C83">
        <w:rPr>
          <w:sz w:val="20"/>
          <w:szCs w:val="20"/>
          <w:lang w:eastAsia="pt-BR"/>
        </w:rPr>
        <w:t xml:space="preserve">DNA, RNA, nucleotídeos e aminoácid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91275" w:rsidRPr="00C27EAE">
        <w:rPr>
          <w:sz w:val="20"/>
          <w:szCs w:val="20"/>
          <w:lang w:eastAsia="pt-BR"/>
        </w:rPr>
        <w:t xml:space="preserve">DNA, RNA, monossacarídeos e aminoácid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4182F" w:rsidRPr="00816B86">
        <w:rPr>
          <w:sz w:val="20"/>
          <w:szCs w:val="20"/>
          <w:lang w:eastAsia="pt-BR"/>
        </w:rPr>
        <w:t>DNA, RNA, monossacarídeos e nucleotídeos.</w:t>
      </w:r>
      <w:r w:rsidR="00474B44" w:rsidRPr="00816B8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2E65EE" w:rsidP="00335AEC">
      <w:pPr>
        <w:spacing w:after="0" w:line="240" w:lineRule="auto"/>
        <w:ind w:left="227" w:hanging="227"/>
        <w:rPr>
          <w:rFonts w:cs="Times New Roman"/>
          <w:b/>
          <w:sz w:val="24"/>
          <w:szCs w:val="24"/>
          <w:lang w:val="en-US" w:eastAsia="zh-CN"/>
        </w:rPr>
      </w:pPr>
    </w:p>
    <w:p w:rsidR="00474B44" w:rsidRPr="008030C8" w:rsidRDefault="005F5363">
      <w:pPr>
        <w:widowControl w:val="0"/>
        <w:autoSpaceDE w:val="0"/>
        <w:autoSpaceDN w:val="0"/>
        <w:adjustRightInd w:val="0"/>
        <w:spacing w:after="0" w:line="240" w:lineRule="auto"/>
        <w:rPr>
          <w:sz w:val="20"/>
          <w:szCs w:val="20"/>
          <w:lang w:eastAsia="pt-BR"/>
        </w:rPr>
      </w:pPr>
      <w:r w:rsidRPr="008030C8">
        <w:rPr>
          <w:sz w:val="20"/>
          <w:szCs w:val="20"/>
          <w:lang w:eastAsia="pt-BR"/>
        </w:rPr>
        <w:t>[C]</w:t>
      </w:r>
    </w:p>
    <w:p w:rsidR="003B51D4" w:rsidRPr="008030C8" w:rsidRDefault="003B51D4">
      <w:pPr>
        <w:widowControl w:val="0"/>
        <w:autoSpaceDE w:val="0"/>
        <w:autoSpaceDN w:val="0"/>
        <w:adjustRightInd w:val="0"/>
        <w:spacing w:after="0" w:line="240" w:lineRule="auto"/>
        <w:rPr>
          <w:sz w:val="20"/>
          <w:szCs w:val="20"/>
          <w:lang w:eastAsia="pt-BR"/>
        </w:rPr>
      </w:pPr>
    </w:p>
    <w:p w:rsidR="00000000" w:rsidRDefault="003B51D4">
      <w:pPr>
        <w:widowControl w:val="0"/>
        <w:autoSpaceDE w:val="0"/>
        <w:autoSpaceDN w:val="0"/>
        <w:adjustRightInd w:val="0"/>
        <w:spacing w:after="0" w:line="240" w:lineRule="auto"/>
        <w:rPr>
          <w:lang w:eastAsia="pt-BR"/>
        </w:rPr>
      </w:pPr>
      <w:r w:rsidRPr="008030C8">
        <w:rPr>
          <w:sz w:val="20"/>
          <w:szCs w:val="20"/>
          <w:lang w:eastAsia="pt-BR"/>
        </w:rPr>
        <w:t xml:space="preserve">Os cromossomos são compostos por DNA (I) e proteínas histônicas. Os genes são segmentos do DNA que serão transcritos em moléculas de RNA (II). O DNA e o RNA são macromoléculas formadas pelo encadeamento de nucleotídeos (III), enquanto as proteínas são formadas por diferentes sequências de unidades estruturais denominadas aminoácidos (IV). </w:t>
      </w: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B58CF" w:rsidRPr="00F25E4C" w:rsidRDefault="000D1869" w:rsidP="003B58CF">
      <w:pPr>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Ibmecrj)  </w:t>
      </w:r>
      <w:r w:rsidR="003B58CF" w:rsidRPr="00F25E4C">
        <w:rPr>
          <w:sz w:val="20"/>
          <w:szCs w:val="20"/>
          <w:lang w:eastAsia="pt-BR"/>
        </w:rPr>
        <w:t>O núcleo celular foi descoberto pelo pesquisador escocês Robert Brown, que o reconheceu como componente fundamental das células. O nome escolhido para essa organela expressa bem essa ideia: a palavra “núcleo”, de acordo com o dicionário brasileiro, significa centro ou parte central. A respeito da constituição e função do núcleo celular, julgue as afirmativas, como FALSAS ou VERDADEIRAS:</w:t>
      </w:r>
    </w:p>
    <w:p w:rsidR="003B58CF" w:rsidRPr="00F25E4C" w:rsidRDefault="003B58CF" w:rsidP="003B58CF">
      <w:pPr>
        <w:autoSpaceDE w:val="0"/>
        <w:autoSpaceDN w:val="0"/>
        <w:adjustRightInd w:val="0"/>
        <w:spacing w:after="0" w:line="240" w:lineRule="auto"/>
        <w:rPr>
          <w:sz w:val="20"/>
          <w:szCs w:val="20"/>
          <w:lang w:eastAsia="pt-BR"/>
        </w:rPr>
      </w:pPr>
    </w:p>
    <w:p w:rsidR="003B58CF" w:rsidRPr="00F25E4C" w:rsidRDefault="003B58CF" w:rsidP="003B58CF">
      <w:pPr>
        <w:autoSpaceDE w:val="0"/>
        <w:autoSpaceDN w:val="0"/>
        <w:adjustRightInd w:val="0"/>
        <w:spacing w:after="0" w:line="240" w:lineRule="auto"/>
        <w:ind w:left="170" w:hanging="170"/>
        <w:rPr>
          <w:sz w:val="20"/>
          <w:szCs w:val="20"/>
          <w:lang w:eastAsia="pt-BR"/>
        </w:rPr>
      </w:pPr>
      <w:r w:rsidRPr="00F25E4C">
        <w:rPr>
          <w:sz w:val="20"/>
          <w:szCs w:val="20"/>
          <w:lang w:eastAsia="pt-BR"/>
        </w:rPr>
        <w:t>I. O núcleo só é encontrado em células eucariontes, portanto as bactérias não apresentam essa organela.</w:t>
      </w:r>
    </w:p>
    <w:p w:rsidR="003B58CF" w:rsidRPr="00F25E4C" w:rsidRDefault="003B58CF" w:rsidP="003B58CF">
      <w:pPr>
        <w:autoSpaceDE w:val="0"/>
        <w:autoSpaceDN w:val="0"/>
        <w:adjustRightInd w:val="0"/>
        <w:spacing w:after="0" w:line="240" w:lineRule="auto"/>
        <w:ind w:left="170" w:hanging="170"/>
        <w:rPr>
          <w:sz w:val="20"/>
          <w:szCs w:val="20"/>
          <w:lang w:eastAsia="pt-BR"/>
        </w:rPr>
      </w:pPr>
      <w:r w:rsidRPr="00F25E4C">
        <w:rPr>
          <w:sz w:val="20"/>
          <w:szCs w:val="20"/>
          <w:lang w:eastAsia="pt-BR"/>
        </w:rPr>
        <w:t>I. Existem células eucariontes com um único núcleo, células com vários núcleos e outras células anucleadas.</w:t>
      </w:r>
    </w:p>
    <w:p w:rsidR="003B58CF" w:rsidRPr="00F25E4C" w:rsidRDefault="003B58CF" w:rsidP="003B58CF">
      <w:pPr>
        <w:autoSpaceDE w:val="0"/>
        <w:autoSpaceDN w:val="0"/>
        <w:adjustRightInd w:val="0"/>
        <w:spacing w:after="0" w:line="240" w:lineRule="auto"/>
        <w:ind w:left="284" w:hanging="284"/>
        <w:rPr>
          <w:sz w:val="20"/>
          <w:szCs w:val="20"/>
          <w:lang w:eastAsia="pt-BR"/>
        </w:rPr>
      </w:pPr>
      <w:r w:rsidRPr="00F25E4C">
        <w:rPr>
          <w:sz w:val="20"/>
          <w:szCs w:val="20"/>
          <w:lang w:eastAsia="pt-BR"/>
        </w:rPr>
        <w:t>III. O núcleo abriga o código genético das células, uma vez que dentro dele se encontram os cromossomos que contém a informação genética.</w:t>
      </w:r>
    </w:p>
    <w:p w:rsidR="00000000" w:rsidRDefault="003B58CF" w:rsidP="00A47679">
      <w:pPr>
        <w:autoSpaceDE w:val="0"/>
        <w:autoSpaceDN w:val="0"/>
        <w:adjustRightInd w:val="0"/>
        <w:spacing w:after="0" w:line="240" w:lineRule="auto"/>
        <w:ind w:left="284" w:hanging="284"/>
        <w:rPr>
          <w:lang w:eastAsia="pt-BR"/>
        </w:rPr>
      </w:pPr>
      <w:r w:rsidRPr="00F25E4C">
        <w:rPr>
          <w:sz w:val="20"/>
          <w:szCs w:val="20"/>
          <w:lang w:eastAsia="pt-BR"/>
        </w:rPr>
        <w:t>IV. A carioteca é o envoltório nuclear, que impede a troca de qualquer tipo de material entre o núcleo e o restante da célula.</w:t>
      </w:r>
      <w:r w:rsidR="00F25E4C" w:rsidRPr="00F25E4C">
        <w:rPr>
          <w:sz w:val="20"/>
          <w:szCs w:val="20"/>
          <w:lang w:eastAsia="pt-BR"/>
        </w:rPr>
        <w:t xml:space="preserve"> </w:t>
      </w:r>
      <w:r w:rsidR="00A47679" w:rsidRPr="00F25E4C">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1297D" w:rsidRPr="0009492A">
        <w:rPr>
          <w:sz w:val="20"/>
          <w:szCs w:val="20"/>
          <w:lang w:val="en-US" w:eastAsia="pt-BR"/>
        </w:rPr>
        <w:t>V – V – F – F</w:t>
      </w:r>
      <w:r w:rsidR="00474B44" w:rsidRPr="0009492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A2F97" w:rsidRPr="001B1E6C">
        <w:rPr>
          <w:sz w:val="20"/>
          <w:szCs w:val="20"/>
          <w:lang w:val="en-US" w:eastAsia="pt-BR"/>
        </w:rPr>
        <w:t>F – F – F – V</w:t>
      </w:r>
      <w:r w:rsidR="00474B44" w:rsidRPr="001B1E6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C73C3" w:rsidRPr="00AC7993">
        <w:rPr>
          <w:sz w:val="20"/>
          <w:szCs w:val="20"/>
          <w:lang w:val="en-US" w:eastAsia="pt-BR"/>
        </w:rPr>
        <w:t>V – F – V – F</w:t>
      </w:r>
      <w:r w:rsidR="00474B44" w:rsidRPr="00AC7993">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A4EA9" w:rsidRPr="00785612">
        <w:rPr>
          <w:sz w:val="20"/>
          <w:szCs w:val="20"/>
          <w:lang w:val="en-US" w:eastAsia="pt-BR"/>
        </w:rPr>
        <w:t>V – V – V – F</w:t>
      </w:r>
      <w:r w:rsidR="00474B44" w:rsidRPr="0078561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04B8C" w:rsidRPr="00E43E13">
        <w:rPr>
          <w:sz w:val="20"/>
          <w:szCs w:val="20"/>
          <w:lang w:val="en-US" w:eastAsia="pt-BR"/>
        </w:rPr>
        <w:t>V – F – V – V</w:t>
      </w:r>
      <w:r w:rsidR="00474B44" w:rsidRPr="00E43E1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2E65EE" w:rsidP="00335AEC">
      <w:pPr>
        <w:spacing w:after="0" w:line="240" w:lineRule="auto"/>
        <w:ind w:left="227" w:hanging="227"/>
        <w:rPr>
          <w:rFonts w:cs="Times New Roman"/>
          <w:b/>
          <w:sz w:val="24"/>
          <w:szCs w:val="24"/>
          <w:lang w:val="en-US" w:eastAsia="zh-CN"/>
        </w:rPr>
      </w:pPr>
    </w:p>
    <w:p w:rsidR="00474B44" w:rsidRPr="00935466" w:rsidRDefault="00014845">
      <w:pPr>
        <w:widowControl w:val="0"/>
        <w:autoSpaceDE w:val="0"/>
        <w:autoSpaceDN w:val="0"/>
        <w:adjustRightInd w:val="0"/>
        <w:spacing w:after="0" w:line="240" w:lineRule="auto"/>
        <w:rPr>
          <w:sz w:val="20"/>
          <w:szCs w:val="20"/>
          <w:lang w:eastAsia="pt-BR"/>
        </w:rPr>
      </w:pPr>
      <w:r w:rsidRPr="00935466">
        <w:rPr>
          <w:sz w:val="20"/>
          <w:szCs w:val="20"/>
          <w:lang w:eastAsia="pt-BR"/>
        </w:rPr>
        <w:t>[D]</w:t>
      </w:r>
    </w:p>
    <w:p w:rsidR="003434B1" w:rsidRPr="00935466" w:rsidRDefault="003434B1">
      <w:pPr>
        <w:widowControl w:val="0"/>
        <w:autoSpaceDE w:val="0"/>
        <w:autoSpaceDN w:val="0"/>
        <w:adjustRightInd w:val="0"/>
        <w:spacing w:after="0" w:line="240" w:lineRule="auto"/>
        <w:rPr>
          <w:sz w:val="20"/>
          <w:szCs w:val="20"/>
          <w:lang w:eastAsia="pt-BR"/>
        </w:rPr>
      </w:pPr>
    </w:p>
    <w:p w:rsidR="00000000" w:rsidRDefault="003434B1">
      <w:pPr>
        <w:widowControl w:val="0"/>
        <w:autoSpaceDE w:val="0"/>
        <w:autoSpaceDN w:val="0"/>
        <w:adjustRightInd w:val="0"/>
        <w:spacing w:after="0" w:line="240" w:lineRule="auto"/>
        <w:rPr>
          <w:lang w:eastAsia="pt-BR"/>
        </w:rPr>
      </w:pPr>
      <w:r w:rsidRPr="00935466">
        <w:rPr>
          <w:sz w:val="20"/>
          <w:szCs w:val="20"/>
          <w:lang w:eastAsia="pt-BR"/>
        </w:rPr>
        <w:t xml:space="preserve">O núcleo celular é uma estrutura que apresenta poros por onde passam enzimas produzidas no citoplasma e permite a passagem de substâncias produzidas no núcleo para o citoplasma, por exemplo, moléculas de RNA. Portanto, há passagem de substâncias entre o citoplasma e o núcleo. </w:t>
      </w: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F1EFF" w:rsidRPr="00ED572C" w:rsidRDefault="000D1869" w:rsidP="005F1EFF">
      <w:pPr>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nesp)  </w:t>
      </w:r>
      <w:r w:rsidR="005F1EFF" w:rsidRPr="00ED572C">
        <w:rPr>
          <w:sz w:val="20"/>
          <w:szCs w:val="20"/>
          <w:lang w:eastAsia="pt-BR"/>
        </w:rPr>
        <w:t>Leia a placa informativa presente em uma churrascaria.</w:t>
      </w:r>
    </w:p>
    <w:p w:rsidR="005F1EFF" w:rsidRPr="00ED572C" w:rsidRDefault="005F1EFF" w:rsidP="005F1EFF">
      <w:pPr>
        <w:spacing w:after="0" w:line="240" w:lineRule="auto"/>
        <w:rPr>
          <w:sz w:val="20"/>
          <w:szCs w:val="20"/>
          <w:lang w:eastAsia="pt-BR"/>
        </w:rPr>
      </w:pPr>
    </w:p>
    <w:p w:rsidR="005F1EFF" w:rsidRPr="00ED572C" w:rsidRDefault="002E65EE" w:rsidP="005F1EFF">
      <w:pPr>
        <w:spacing w:after="0" w:line="240" w:lineRule="auto"/>
        <w:rPr>
          <w:sz w:val="20"/>
          <w:szCs w:val="20"/>
          <w:lang w:eastAsia="pt-BR"/>
        </w:rPr>
      </w:pPr>
      <w:r>
        <w:rPr>
          <w:noProof/>
          <w:sz w:val="20"/>
          <w:szCs w:val="20"/>
          <w:lang w:val="en-US"/>
        </w:rPr>
        <w:drawing>
          <wp:inline distT="0" distB="0" distL="0" distR="0">
            <wp:extent cx="3000375" cy="153352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00375" cy="1533525"/>
                    </a:xfrm>
                    <a:prstGeom prst="rect">
                      <a:avLst/>
                    </a:prstGeom>
                    <a:noFill/>
                    <a:ln>
                      <a:noFill/>
                    </a:ln>
                  </pic:spPr>
                </pic:pic>
              </a:graphicData>
            </a:graphic>
          </wp:inline>
        </w:drawing>
      </w:r>
    </w:p>
    <w:p w:rsidR="005F1EFF" w:rsidRPr="00ED572C" w:rsidRDefault="005F1EFF" w:rsidP="005F1EFF">
      <w:pPr>
        <w:spacing w:after="0" w:line="240" w:lineRule="auto"/>
        <w:rPr>
          <w:sz w:val="20"/>
          <w:szCs w:val="20"/>
          <w:lang w:eastAsia="pt-BR"/>
        </w:rPr>
      </w:pPr>
    </w:p>
    <w:p w:rsidR="005F1EFF" w:rsidRPr="00ED572C" w:rsidRDefault="005F1EFF" w:rsidP="005F1EFF">
      <w:pPr>
        <w:autoSpaceDE w:val="0"/>
        <w:autoSpaceDN w:val="0"/>
        <w:adjustRightInd w:val="0"/>
        <w:spacing w:after="0" w:line="240" w:lineRule="auto"/>
        <w:rPr>
          <w:sz w:val="20"/>
          <w:szCs w:val="20"/>
          <w:lang w:eastAsia="pt-BR"/>
        </w:rPr>
      </w:pPr>
      <w:r w:rsidRPr="00ED572C">
        <w:rPr>
          <w:sz w:val="20"/>
          <w:szCs w:val="20"/>
          <w:lang w:eastAsia="pt-BR"/>
        </w:rPr>
        <w:t xml:space="preserve">Porcos e javalis são subespécies de uma mesma espécie, </w:t>
      </w:r>
      <w:r w:rsidRPr="00ED572C">
        <w:rPr>
          <w:i/>
          <w:iCs/>
          <w:sz w:val="20"/>
          <w:szCs w:val="20"/>
          <w:lang w:eastAsia="pt-BR"/>
        </w:rPr>
        <w:t>Sus scrofa</w:t>
      </w:r>
      <w:r w:rsidRPr="00ED572C">
        <w:rPr>
          <w:sz w:val="20"/>
          <w:szCs w:val="20"/>
          <w:lang w:eastAsia="pt-BR"/>
        </w:rPr>
        <w:t>. A referência ao número de cromossomos justifica-se pelo fato de que são considerados javalis puros apenas os indivíduos com 36 cromossomos. Os porcos domésticos possuem 38 cromossomos e podem cruzar com javalis.</w:t>
      </w:r>
    </w:p>
    <w:p w:rsidR="00000000" w:rsidRDefault="005F1EFF" w:rsidP="005F1EFF">
      <w:pPr>
        <w:autoSpaceDE w:val="0"/>
        <w:autoSpaceDN w:val="0"/>
        <w:adjustRightInd w:val="0"/>
        <w:spacing w:after="0" w:line="240" w:lineRule="auto"/>
        <w:rPr>
          <w:lang w:eastAsia="pt-BR"/>
        </w:rPr>
      </w:pPr>
      <w:r w:rsidRPr="00ED572C">
        <w:rPr>
          <w:sz w:val="20"/>
          <w:szCs w:val="20"/>
          <w:lang w:eastAsia="pt-BR"/>
        </w:rPr>
        <w:t>Desse modo, é correto afirmar que:</w:t>
      </w:r>
      <w:r w:rsidR="00474B44" w:rsidRPr="00ED572C">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B6C11" w:rsidRPr="00543198">
        <w:rPr>
          <w:sz w:val="20"/>
          <w:szCs w:val="20"/>
          <w:lang w:eastAsia="pt-BR"/>
        </w:rPr>
        <w:t>os animais com 37 cromossomos serão filhos de um leitão ou de uma leitoa, mas não de um casal de javalis.</w:t>
      </w:r>
      <w:r w:rsidR="00474B44" w:rsidRPr="0054319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92DA3" w:rsidRPr="00540505">
        <w:rPr>
          <w:sz w:val="20"/>
          <w:szCs w:val="20"/>
          <w:lang w:eastAsia="pt-BR"/>
        </w:rPr>
        <w:t>um híbrido de porco e javali, conhecido como javaporco, terá 74 cromossomos, tendo herdado o material genético de ambas as subespécies.</w:t>
      </w:r>
      <w:r w:rsidR="00474B44" w:rsidRPr="0054050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91C95" w:rsidRPr="00625276">
        <w:rPr>
          <w:sz w:val="20"/>
          <w:szCs w:val="20"/>
          <w:lang w:eastAsia="pt-BR"/>
        </w:rPr>
        <w:t>do cruzamento de uma leitoa com um javali devem resultar híbridos fêmeas com 38 cromossomos e híbridos machos com 36 cromossomos.</w:t>
      </w:r>
      <w:r w:rsidR="00474B44" w:rsidRPr="0062527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767E9" w:rsidRPr="008D0A26">
        <w:rPr>
          <w:sz w:val="20"/>
          <w:szCs w:val="20"/>
          <w:lang w:eastAsia="pt-BR"/>
        </w:rPr>
        <w:t>os animais não puros terão o mesmo número de cromossomos do porco doméstico, mas não o número cromossômico do javali.</w:t>
      </w:r>
      <w:r w:rsidR="00474B44" w:rsidRPr="008D0A2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D738D" w:rsidRPr="00E875AD">
        <w:rPr>
          <w:sz w:val="20"/>
          <w:szCs w:val="20"/>
          <w:lang w:eastAsia="pt-BR"/>
        </w:rPr>
        <w:t>os animais puros, aos quais o restaurante se refere, são filhos de casais em que pelo menos um dos animais paternos tem 36 cromossomos.</w:t>
      </w:r>
      <w:r w:rsidR="00474B44" w:rsidRPr="00E875A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sz w:val="24"/>
          <w:szCs w:val="24"/>
          <w:lang w:val="en-US" w:eastAsia="zh-CN"/>
        </w:rPr>
      </w:pPr>
    </w:p>
    <w:p w:rsidR="00000000" w:rsidRDefault="002E65E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2E65EE" w:rsidP="00335AEC">
      <w:pPr>
        <w:spacing w:after="0" w:line="240" w:lineRule="auto"/>
        <w:ind w:left="227" w:hanging="227"/>
        <w:rPr>
          <w:rFonts w:cs="Times New Roman"/>
          <w:b/>
          <w:sz w:val="24"/>
          <w:szCs w:val="24"/>
          <w:lang w:val="en-US" w:eastAsia="zh-CN"/>
        </w:rPr>
      </w:pPr>
    </w:p>
    <w:p w:rsidR="00474B44" w:rsidRPr="00C52594" w:rsidRDefault="0014284F">
      <w:pPr>
        <w:widowControl w:val="0"/>
        <w:autoSpaceDE w:val="0"/>
        <w:autoSpaceDN w:val="0"/>
        <w:adjustRightInd w:val="0"/>
        <w:spacing w:after="0" w:line="240" w:lineRule="auto"/>
        <w:rPr>
          <w:sz w:val="20"/>
          <w:szCs w:val="20"/>
          <w:lang w:eastAsia="pt-BR"/>
        </w:rPr>
      </w:pPr>
      <w:r w:rsidRPr="00C52594">
        <w:rPr>
          <w:sz w:val="20"/>
          <w:szCs w:val="20"/>
          <w:lang w:eastAsia="pt-BR"/>
        </w:rPr>
        <w:t>[A]</w:t>
      </w:r>
    </w:p>
    <w:p w:rsidR="00FA2C31" w:rsidRPr="00C52594" w:rsidRDefault="00FA2C31">
      <w:pPr>
        <w:widowControl w:val="0"/>
        <w:autoSpaceDE w:val="0"/>
        <w:autoSpaceDN w:val="0"/>
        <w:adjustRightInd w:val="0"/>
        <w:spacing w:after="0" w:line="240" w:lineRule="auto"/>
        <w:rPr>
          <w:sz w:val="20"/>
          <w:szCs w:val="20"/>
          <w:lang w:eastAsia="pt-BR"/>
        </w:rPr>
      </w:pPr>
    </w:p>
    <w:p w:rsidR="00000000" w:rsidRDefault="00FA2C31">
      <w:pPr>
        <w:widowControl w:val="0"/>
        <w:autoSpaceDE w:val="0"/>
        <w:autoSpaceDN w:val="0"/>
        <w:adjustRightInd w:val="0"/>
        <w:spacing w:after="0" w:line="240" w:lineRule="auto"/>
        <w:rPr>
          <w:lang w:eastAsia="pt-BR"/>
        </w:rPr>
      </w:pPr>
      <w:r w:rsidRPr="00C52594">
        <w:rPr>
          <w:sz w:val="20"/>
          <w:szCs w:val="20"/>
          <w:lang w:eastAsia="pt-BR"/>
        </w:rPr>
        <w:t xml:space="preserve">O cruzamento do porco (2N=38) com o javali (2N=36) produz híbridos resultantes da união de gametas: N=19, do porco e N=18, do javali. Dessa forma, ele terá 2N=37 cromossomos. </w:t>
      </w: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00000" w:rsidRDefault="002E65EE">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2E65EE">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8/01/2021 às 17:07</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NÚCLEO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727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761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5547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a/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3842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4932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3784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4076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31787</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Cefet MG/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5714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tec/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263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bmecrj/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250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3</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2E65EE">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5</w:t>
      </w:r>
      <w:r w:rsidR="005959DB">
        <w:rPr>
          <w:color w:val="0000FF"/>
          <w:sz w:val="20"/>
          <w:szCs w:val="20"/>
          <w:lang w:eastAsia="zh-CN"/>
        </w:rPr>
        <w:tab/>
      </w:r>
      <w:r w:rsidR="00684D30">
        <w:rPr>
          <w:color w:val="0000FF"/>
          <w:sz w:val="20"/>
          <w:szCs w:val="20"/>
          <w:lang w:eastAsia="zh-CN"/>
        </w:rPr>
        <w:t>149321</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5</w:t>
      </w:r>
      <w:r w:rsidR="009B26AA">
        <w:rPr>
          <w:color w:val="0000FF"/>
          <w:sz w:val="20"/>
          <w:szCs w:val="20"/>
          <w:lang w:eastAsia="zh-CN"/>
        </w:rPr>
        <w:tab/>
      </w:r>
      <w:r w:rsidR="00684D30">
        <w:rPr>
          <w:color w:val="0000FF"/>
          <w:sz w:val="20"/>
          <w:szCs w:val="20"/>
          <w:lang w:eastAsia="zh-CN"/>
        </w:rPr>
        <w:t>12</w:t>
      </w:r>
      <w:r w:rsidR="003F2CB9">
        <w:rPr>
          <w:color w:val="0000FF"/>
          <w:sz w:val="20"/>
          <w:szCs w:val="20"/>
          <w:lang w:eastAsia="zh-CN"/>
        </w:rPr>
        <w:t>%</w:t>
      </w:r>
      <w:r w:rsidR="001829F3" w:rsidRPr="00DA58BA">
        <w:rPr>
          <w:color w:val="0000FF"/>
          <w:sz w:val="20"/>
          <w:szCs w:val="20"/>
          <w:lang w:eastAsia="zh-CN"/>
        </w:rPr>
        <w:t xml:space="preserve"> </w:t>
      </w:r>
    </w:p>
    <w:p w:rsidR="00000000" w:rsidRDefault="002E65EE"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34"/>
      <w:footerReference w:type="default" r:id="rId3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2E65EE">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2E65EE">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14845"/>
    <w:rsid w:val="00023C15"/>
    <w:rsid w:val="0006235F"/>
    <w:rsid w:val="00071D64"/>
    <w:rsid w:val="00072DD5"/>
    <w:rsid w:val="0007453E"/>
    <w:rsid w:val="00077BF8"/>
    <w:rsid w:val="000802F5"/>
    <w:rsid w:val="00082D30"/>
    <w:rsid w:val="0008350C"/>
    <w:rsid w:val="00085036"/>
    <w:rsid w:val="00086B06"/>
    <w:rsid w:val="0009492A"/>
    <w:rsid w:val="000968AC"/>
    <w:rsid w:val="000A27E6"/>
    <w:rsid w:val="000A6129"/>
    <w:rsid w:val="000B1821"/>
    <w:rsid w:val="000B61BD"/>
    <w:rsid w:val="000C34A2"/>
    <w:rsid w:val="000C68CB"/>
    <w:rsid w:val="000C73C3"/>
    <w:rsid w:val="000C7BEA"/>
    <w:rsid w:val="000D0C65"/>
    <w:rsid w:val="000D1869"/>
    <w:rsid w:val="000D1E54"/>
    <w:rsid w:val="000D7ACC"/>
    <w:rsid w:val="000E7E93"/>
    <w:rsid w:val="000F0458"/>
    <w:rsid w:val="000F2B67"/>
    <w:rsid w:val="000F5317"/>
    <w:rsid w:val="001003D0"/>
    <w:rsid w:val="0010137B"/>
    <w:rsid w:val="0010207E"/>
    <w:rsid w:val="00103867"/>
    <w:rsid w:val="00104A9A"/>
    <w:rsid w:val="00106582"/>
    <w:rsid w:val="001115BB"/>
    <w:rsid w:val="00112F1F"/>
    <w:rsid w:val="00124161"/>
    <w:rsid w:val="00126437"/>
    <w:rsid w:val="00127B5F"/>
    <w:rsid w:val="00131065"/>
    <w:rsid w:val="001312A5"/>
    <w:rsid w:val="00133D2F"/>
    <w:rsid w:val="0014284F"/>
    <w:rsid w:val="00142C74"/>
    <w:rsid w:val="001458CF"/>
    <w:rsid w:val="00161C8C"/>
    <w:rsid w:val="00171E64"/>
    <w:rsid w:val="001726EC"/>
    <w:rsid w:val="00180874"/>
    <w:rsid w:val="001829F3"/>
    <w:rsid w:val="001868FC"/>
    <w:rsid w:val="00187ED7"/>
    <w:rsid w:val="001A27B6"/>
    <w:rsid w:val="001A7AD1"/>
    <w:rsid w:val="001B1E6C"/>
    <w:rsid w:val="001B4626"/>
    <w:rsid w:val="001B7F53"/>
    <w:rsid w:val="001C0119"/>
    <w:rsid w:val="001C27B1"/>
    <w:rsid w:val="001C3819"/>
    <w:rsid w:val="001C499D"/>
    <w:rsid w:val="001C6D9C"/>
    <w:rsid w:val="001D0DC2"/>
    <w:rsid w:val="001F23F6"/>
    <w:rsid w:val="00200389"/>
    <w:rsid w:val="00201A03"/>
    <w:rsid w:val="00204B8C"/>
    <w:rsid w:val="00205A3C"/>
    <w:rsid w:val="002124D3"/>
    <w:rsid w:val="00216B0F"/>
    <w:rsid w:val="0022660B"/>
    <w:rsid w:val="0023470E"/>
    <w:rsid w:val="002412A6"/>
    <w:rsid w:val="00241D74"/>
    <w:rsid w:val="002510F8"/>
    <w:rsid w:val="002528A1"/>
    <w:rsid w:val="002529EA"/>
    <w:rsid w:val="002547FB"/>
    <w:rsid w:val="0025482E"/>
    <w:rsid w:val="002709BF"/>
    <w:rsid w:val="002772F3"/>
    <w:rsid w:val="002831C3"/>
    <w:rsid w:val="00284D07"/>
    <w:rsid w:val="002917C3"/>
    <w:rsid w:val="00293C22"/>
    <w:rsid w:val="0029596E"/>
    <w:rsid w:val="002A76EF"/>
    <w:rsid w:val="002B0880"/>
    <w:rsid w:val="002B2FCF"/>
    <w:rsid w:val="002B40ED"/>
    <w:rsid w:val="002B4C51"/>
    <w:rsid w:val="002B4F54"/>
    <w:rsid w:val="002B5122"/>
    <w:rsid w:val="002C6D90"/>
    <w:rsid w:val="002D03F5"/>
    <w:rsid w:val="002D3297"/>
    <w:rsid w:val="002E336B"/>
    <w:rsid w:val="002E65EE"/>
    <w:rsid w:val="002F06B1"/>
    <w:rsid w:val="002F0AFD"/>
    <w:rsid w:val="002F15B4"/>
    <w:rsid w:val="0030236D"/>
    <w:rsid w:val="00302D0A"/>
    <w:rsid w:val="00312AB5"/>
    <w:rsid w:val="0031569E"/>
    <w:rsid w:val="00316DDF"/>
    <w:rsid w:val="00317203"/>
    <w:rsid w:val="0031752D"/>
    <w:rsid w:val="0032233C"/>
    <w:rsid w:val="00323EEA"/>
    <w:rsid w:val="0033074F"/>
    <w:rsid w:val="00335AEC"/>
    <w:rsid w:val="003406E3"/>
    <w:rsid w:val="00342890"/>
    <w:rsid w:val="003434B1"/>
    <w:rsid w:val="00344575"/>
    <w:rsid w:val="0035300B"/>
    <w:rsid w:val="003617B2"/>
    <w:rsid w:val="00362687"/>
    <w:rsid w:val="00363430"/>
    <w:rsid w:val="00364665"/>
    <w:rsid w:val="00381C74"/>
    <w:rsid w:val="003845F3"/>
    <w:rsid w:val="003871BD"/>
    <w:rsid w:val="00387B80"/>
    <w:rsid w:val="0039044E"/>
    <w:rsid w:val="00390918"/>
    <w:rsid w:val="00391AB3"/>
    <w:rsid w:val="003A073B"/>
    <w:rsid w:val="003A36D7"/>
    <w:rsid w:val="003A7237"/>
    <w:rsid w:val="003B340B"/>
    <w:rsid w:val="003B51D4"/>
    <w:rsid w:val="003B56BA"/>
    <w:rsid w:val="003B58CF"/>
    <w:rsid w:val="003B6C6A"/>
    <w:rsid w:val="003C0CD2"/>
    <w:rsid w:val="003C41F7"/>
    <w:rsid w:val="003C75E6"/>
    <w:rsid w:val="003C7811"/>
    <w:rsid w:val="003D14E8"/>
    <w:rsid w:val="003D6A6D"/>
    <w:rsid w:val="003E04D6"/>
    <w:rsid w:val="003E393B"/>
    <w:rsid w:val="003E6423"/>
    <w:rsid w:val="003E76AB"/>
    <w:rsid w:val="003E79F2"/>
    <w:rsid w:val="003F089D"/>
    <w:rsid w:val="003F11FF"/>
    <w:rsid w:val="003F201E"/>
    <w:rsid w:val="003F2CB9"/>
    <w:rsid w:val="003F5C07"/>
    <w:rsid w:val="003F6CC1"/>
    <w:rsid w:val="004017B4"/>
    <w:rsid w:val="00406245"/>
    <w:rsid w:val="004136F5"/>
    <w:rsid w:val="004222F6"/>
    <w:rsid w:val="00422512"/>
    <w:rsid w:val="00422E13"/>
    <w:rsid w:val="00427519"/>
    <w:rsid w:val="00432C0D"/>
    <w:rsid w:val="0043508B"/>
    <w:rsid w:val="004416D6"/>
    <w:rsid w:val="0044182F"/>
    <w:rsid w:val="00450477"/>
    <w:rsid w:val="00450CC8"/>
    <w:rsid w:val="00460C3A"/>
    <w:rsid w:val="00463C39"/>
    <w:rsid w:val="0047190C"/>
    <w:rsid w:val="004722EA"/>
    <w:rsid w:val="00474B44"/>
    <w:rsid w:val="00476B5F"/>
    <w:rsid w:val="00483B63"/>
    <w:rsid w:val="00484E20"/>
    <w:rsid w:val="00487E92"/>
    <w:rsid w:val="00497E60"/>
    <w:rsid w:val="004A2F97"/>
    <w:rsid w:val="004A424E"/>
    <w:rsid w:val="004A4EA9"/>
    <w:rsid w:val="004B22A0"/>
    <w:rsid w:val="004C13D3"/>
    <w:rsid w:val="004C7ED4"/>
    <w:rsid w:val="004D00D4"/>
    <w:rsid w:val="004D20CF"/>
    <w:rsid w:val="004D5100"/>
    <w:rsid w:val="004E4024"/>
    <w:rsid w:val="004E75C6"/>
    <w:rsid w:val="004F01D4"/>
    <w:rsid w:val="004F73F2"/>
    <w:rsid w:val="005002AD"/>
    <w:rsid w:val="00505C74"/>
    <w:rsid w:val="005076DE"/>
    <w:rsid w:val="00514DB7"/>
    <w:rsid w:val="00517ECA"/>
    <w:rsid w:val="00520A59"/>
    <w:rsid w:val="005215D4"/>
    <w:rsid w:val="005278CF"/>
    <w:rsid w:val="0053000B"/>
    <w:rsid w:val="005304C6"/>
    <w:rsid w:val="00533BC6"/>
    <w:rsid w:val="00540505"/>
    <w:rsid w:val="00543198"/>
    <w:rsid w:val="005444B5"/>
    <w:rsid w:val="0055166A"/>
    <w:rsid w:val="00565757"/>
    <w:rsid w:val="005722BA"/>
    <w:rsid w:val="00572EDF"/>
    <w:rsid w:val="00573B61"/>
    <w:rsid w:val="005745A2"/>
    <w:rsid w:val="005756C0"/>
    <w:rsid w:val="0058468E"/>
    <w:rsid w:val="00592A75"/>
    <w:rsid w:val="005959DB"/>
    <w:rsid w:val="005A613C"/>
    <w:rsid w:val="005B1988"/>
    <w:rsid w:val="005B2600"/>
    <w:rsid w:val="005C55DF"/>
    <w:rsid w:val="005D12E3"/>
    <w:rsid w:val="005E21DD"/>
    <w:rsid w:val="005F134F"/>
    <w:rsid w:val="005F1896"/>
    <w:rsid w:val="005F1EFF"/>
    <w:rsid w:val="005F4309"/>
    <w:rsid w:val="005F5363"/>
    <w:rsid w:val="005F56B0"/>
    <w:rsid w:val="00620322"/>
    <w:rsid w:val="00620792"/>
    <w:rsid w:val="00620C08"/>
    <w:rsid w:val="0062113A"/>
    <w:rsid w:val="006235CE"/>
    <w:rsid w:val="0062389A"/>
    <w:rsid w:val="00625276"/>
    <w:rsid w:val="006306BE"/>
    <w:rsid w:val="006343FA"/>
    <w:rsid w:val="00644C6E"/>
    <w:rsid w:val="00646C8F"/>
    <w:rsid w:val="00647DFC"/>
    <w:rsid w:val="00651A3E"/>
    <w:rsid w:val="00652DC1"/>
    <w:rsid w:val="00654C1D"/>
    <w:rsid w:val="00660511"/>
    <w:rsid w:val="00661851"/>
    <w:rsid w:val="00663944"/>
    <w:rsid w:val="006761D5"/>
    <w:rsid w:val="00676E08"/>
    <w:rsid w:val="00684D30"/>
    <w:rsid w:val="00685C85"/>
    <w:rsid w:val="00692AED"/>
    <w:rsid w:val="00693478"/>
    <w:rsid w:val="006937F2"/>
    <w:rsid w:val="00695E69"/>
    <w:rsid w:val="006960FB"/>
    <w:rsid w:val="00696A6F"/>
    <w:rsid w:val="0069745B"/>
    <w:rsid w:val="006A4208"/>
    <w:rsid w:val="006A615B"/>
    <w:rsid w:val="006B4776"/>
    <w:rsid w:val="006B6453"/>
    <w:rsid w:val="006C1587"/>
    <w:rsid w:val="006C1755"/>
    <w:rsid w:val="006C5B77"/>
    <w:rsid w:val="006C69C1"/>
    <w:rsid w:val="006D782C"/>
    <w:rsid w:val="006D7FA7"/>
    <w:rsid w:val="006E245B"/>
    <w:rsid w:val="006E4AAA"/>
    <w:rsid w:val="006E577D"/>
    <w:rsid w:val="006F0A83"/>
    <w:rsid w:val="006F1737"/>
    <w:rsid w:val="006F49C6"/>
    <w:rsid w:val="006F56F8"/>
    <w:rsid w:val="0070111B"/>
    <w:rsid w:val="007023B9"/>
    <w:rsid w:val="00702CCC"/>
    <w:rsid w:val="0071651D"/>
    <w:rsid w:val="00720640"/>
    <w:rsid w:val="0072129D"/>
    <w:rsid w:val="007212FA"/>
    <w:rsid w:val="007219F3"/>
    <w:rsid w:val="007247E5"/>
    <w:rsid w:val="00725128"/>
    <w:rsid w:val="007304AD"/>
    <w:rsid w:val="007351F6"/>
    <w:rsid w:val="00735DCC"/>
    <w:rsid w:val="00736A01"/>
    <w:rsid w:val="00742B83"/>
    <w:rsid w:val="0075078F"/>
    <w:rsid w:val="00754AFD"/>
    <w:rsid w:val="00756A48"/>
    <w:rsid w:val="007618EE"/>
    <w:rsid w:val="00763F5A"/>
    <w:rsid w:val="0076467E"/>
    <w:rsid w:val="00771CEF"/>
    <w:rsid w:val="00777970"/>
    <w:rsid w:val="00780253"/>
    <w:rsid w:val="0078437D"/>
    <w:rsid w:val="00785612"/>
    <w:rsid w:val="00787BB6"/>
    <w:rsid w:val="00787D49"/>
    <w:rsid w:val="007902F8"/>
    <w:rsid w:val="00795EB5"/>
    <w:rsid w:val="00796C84"/>
    <w:rsid w:val="007A1595"/>
    <w:rsid w:val="007A4E08"/>
    <w:rsid w:val="007B0139"/>
    <w:rsid w:val="007B1BCC"/>
    <w:rsid w:val="007B214D"/>
    <w:rsid w:val="007B2781"/>
    <w:rsid w:val="007B4D02"/>
    <w:rsid w:val="007B6C11"/>
    <w:rsid w:val="007C145B"/>
    <w:rsid w:val="007C1678"/>
    <w:rsid w:val="007C4335"/>
    <w:rsid w:val="007D01F8"/>
    <w:rsid w:val="007D1ACC"/>
    <w:rsid w:val="007D1FDE"/>
    <w:rsid w:val="007D2125"/>
    <w:rsid w:val="007D25D9"/>
    <w:rsid w:val="007D53D3"/>
    <w:rsid w:val="007D7013"/>
    <w:rsid w:val="007E6F4E"/>
    <w:rsid w:val="007F472C"/>
    <w:rsid w:val="007F7B2C"/>
    <w:rsid w:val="00802644"/>
    <w:rsid w:val="008030C8"/>
    <w:rsid w:val="00805AF8"/>
    <w:rsid w:val="008103E6"/>
    <w:rsid w:val="00811F23"/>
    <w:rsid w:val="00814C6C"/>
    <w:rsid w:val="00816311"/>
    <w:rsid w:val="008168D9"/>
    <w:rsid w:val="00816B86"/>
    <w:rsid w:val="00820106"/>
    <w:rsid w:val="00820A30"/>
    <w:rsid w:val="00832114"/>
    <w:rsid w:val="008354EC"/>
    <w:rsid w:val="00837C66"/>
    <w:rsid w:val="008404E9"/>
    <w:rsid w:val="008471CE"/>
    <w:rsid w:val="00855CB8"/>
    <w:rsid w:val="00861871"/>
    <w:rsid w:val="008707E1"/>
    <w:rsid w:val="00872958"/>
    <w:rsid w:val="00875CAA"/>
    <w:rsid w:val="00876BB5"/>
    <w:rsid w:val="0088045F"/>
    <w:rsid w:val="008828F9"/>
    <w:rsid w:val="00882BC3"/>
    <w:rsid w:val="00890A86"/>
    <w:rsid w:val="008A7409"/>
    <w:rsid w:val="008C050D"/>
    <w:rsid w:val="008C60BF"/>
    <w:rsid w:val="008D0A26"/>
    <w:rsid w:val="008D3C83"/>
    <w:rsid w:val="008D5966"/>
    <w:rsid w:val="008D722B"/>
    <w:rsid w:val="008D7399"/>
    <w:rsid w:val="008D7DC3"/>
    <w:rsid w:val="008F2515"/>
    <w:rsid w:val="00904128"/>
    <w:rsid w:val="009066EC"/>
    <w:rsid w:val="00911FC1"/>
    <w:rsid w:val="00915667"/>
    <w:rsid w:val="00916BF4"/>
    <w:rsid w:val="00930BDF"/>
    <w:rsid w:val="00935466"/>
    <w:rsid w:val="0094007B"/>
    <w:rsid w:val="0094547B"/>
    <w:rsid w:val="009467C7"/>
    <w:rsid w:val="00947952"/>
    <w:rsid w:val="00951CD6"/>
    <w:rsid w:val="00961D8E"/>
    <w:rsid w:val="00964EC1"/>
    <w:rsid w:val="00965263"/>
    <w:rsid w:val="009658DE"/>
    <w:rsid w:val="00967334"/>
    <w:rsid w:val="009703A4"/>
    <w:rsid w:val="00970FE7"/>
    <w:rsid w:val="009756E3"/>
    <w:rsid w:val="00990E4C"/>
    <w:rsid w:val="009A3CF5"/>
    <w:rsid w:val="009A79E5"/>
    <w:rsid w:val="009A7F56"/>
    <w:rsid w:val="009A7F89"/>
    <w:rsid w:val="009B26AA"/>
    <w:rsid w:val="009B74CE"/>
    <w:rsid w:val="009C0347"/>
    <w:rsid w:val="009C38FF"/>
    <w:rsid w:val="009C48AD"/>
    <w:rsid w:val="009D12BC"/>
    <w:rsid w:val="009D1D42"/>
    <w:rsid w:val="009D641B"/>
    <w:rsid w:val="009E112F"/>
    <w:rsid w:val="009E3EED"/>
    <w:rsid w:val="009E4B94"/>
    <w:rsid w:val="009E79E6"/>
    <w:rsid w:val="009F03A1"/>
    <w:rsid w:val="00A00912"/>
    <w:rsid w:val="00A020AC"/>
    <w:rsid w:val="00A04143"/>
    <w:rsid w:val="00A12882"/>
    <w:rsid w:val="00A14CCC"/>
    <w:rsid w:val="00A2723A"/>
    <w:rsid w:val="00A3475F"/>
    <w:rsid w:val="00A36B78"/>
    <w:rsid w:val="00A4646C"/>
    <w:rsid w:val="00A47679"/>
    <w:rsid w:val="00A50CB2"/>
    <w:rsid w:val="00A5105D"/>
    <w:rsid w:val="00A67309"/>
    <w:rsid w:val="00A71313"/>
    <w:rsid w:val="00A719FE"/>
    <w:rsid w:val="00A728E1"/>
    <w:rsid w:val="00A72C5C"/>
    <w:rsid w:val="00A7484C"/>
    <w:rsid w:val="00A915EF"/>
    <w:rsid w:val="00A92CD8"/>
    <w:rsid w:val="00AA2531"/>
    <w:rsid w:val="00AB1695"/>
    <w:rsid w:val="00AB22E0"/>
    <w:rsid w:val="00AB54BC"/>
    <w:rsid w:val="00AB5A6B"/>
    <w:rsid w:val="00AC6DF2"/>
    <w:rsid w:val="00AC7993"/>
    <w:rsid w:val="00AD0BD1"/>
    <w:rsid w:val="00AD3B50"/>
    <w:rsid w:val="00AE0453"/>
    <w:rsid w:val="00AE6661"/>
    <w:rsid w:val="00AF14DD"/>
    <w:rsid w:val="00AF2168"/>
    <w:rsid w:val="00AF44F7"/>
    <w:rsid w:val="00AF6E05"/>
    <w:rsid w:val="00AF71A9"/>
    <w:rsid w:val="00AF7423"/>
    <w:rsid w:val="00B0193F"/>
    <w:rsid w:val="00B020A2"/>
    <w:rsid w:val="00B020AC"/>
    <w:rsid w:val="00B04DF6"/>
    <w:rsid w:val="00B05AEB"/>
    <w:rsid w:val="00B36681"/>
    <w:rsid w:val="00B40C72"/>
    <w:rsid w:val="00B44452"/>
    <w:rsid w:val="00B44620"/>
    <w:rsid w:val="00B51346"/>
    <w:rsid w:val="00B513DE"/>
    <w:rsid w:val="00B56EDF"/>
    <w:rsid w:val="00B570A0"/>
    <w:rsid w:val="00B622C5"/>
    <w:rsid w:val="00B6419B"/>
    <w:rsid w:val="00B65C95"/>
    <w:rsid w:val="00B7464A"/>
    <w:rsid w:val="00B751D9"/>
    <w:rsid w:val="00B75DAB"/>
    <w:rsid w:val="00B764A6"/>
    <w:rsid w:val="00B8372A"/>
    <w:rsid w:val="00B85378"/>
    <w:rsid w:val="00B900F8"/>
    <w:rsid w:val="00BA5E00"/>
    <w:rsid w:val="00BA777A"/>
    <w:rsid w:val="00BB10C9"/>
    <w:rsid w:val="00BB421C"/>
    <w:rsid w:val="00BB4DE8"/>
    <w:rsid w:val="00BC0FB7"/>
    <w:rsid w:val="00BC0FF4"/>
    <w:rsid w:val="00BC55F0"/>
    <w:rsid w:val="00BC5830"/>
    <w:rsid w:val="00BC5CFC"/>
    <w:rsid w:val="00BC7085"/>
    <w:rsid w:val="00BD287A"/>
    <w:rsid w:val="00BD3E25"/>
    <w:rsid w:val="00BE0280"/>
    <w:rsid w:val="00BE0520"/>
    <w:rsid w:val="00BE1905"/>
    <w:rsid w:val="00BE245E"/>
    <w:rsid w:val="00BE352B"/>
    <w:rsid w:val="00BE36DB"/>
    <w:rsid w:val="00BE44B1"/>
    <w:rsid w:val="00BF040B"/>
    <w:rsid w:val="00BF0B0C"/>
    <w:rsid w:val="00BF2168"/>
    <w:rsid w:val="00BF38F7"/>
    <w:rsid w:val="00C0063C"/>
    <w:rsid w:val="00C0571C"/>
    <w:rsid w:val="00C071BA"/>
    <w:rsid w:val="00C101C0"/>
    <w:rsid w:val="00C15A46"/>
    <w:rsid w:val="00C17424"/>
    <w:rsid w:val="00C20A43"/>
    <w:rsid w:val="00C2332C"/>
    <w:rsid w:val="00C258BB"/>
    <w:rsid w:val="00C27EAE"/>
    <w:rsid w:val="00C312FC"/>
    <w:rsid w:val="00C348BE"/>
    <w:rsid w:val="00C52594"/>
    <w:rsid w:val="00C525C9"/>
    <w:rsid w:val="00C53092"/>
    <w:rsid w:val="00C571AC"/>
    <w:rsid w:val="00C71948"/>
    <w:rsid w:val="00C729E8"/>
    <w:rsid w:val="00C758E3"/>
    <w:rsid w:val="00C82FF8"/>
    <w:rsid w:val="00C84060"/>
    <w:rsid w:val="00C86E38"/>
    <w:rsid w:val="00C92DA3"/>
    <w:rsid w:val="00CA0C82"/>
    <w:rsid w:val="00CB2A2B"/>
    <w:rsid w:val="00CB3C39"/>
    <w:rsid w:val="00CB77DD"/>
    <w:rsid w:val="00CC460D"/>
    <w:rsid w:val="00CC52F6"/>
    <w:rsid w:val="00CC7B17"/>
    <w:rsid w:val="00CD403B"/>
    <w:rsid w:val="00CD46BD"/>
    <w:rsid w:val="00CD738D"/>
    <w:rsid w:val="00CE073F"/>
    <w:rsid w:val="00CE121D"/>
    <w:rsid w:val="00CE2C9A"/>
    <w:rsid w:val="00CE603A"/>
    <w:rsid w:val="00CF1124"/>
    <w:rsid w:val="00CF53BA"/>
    <w:rsid w:val="00D059B3"/>
    <w:rsid w:val="00D108E5"/>
    <w:rsid w:val="00D12688"/>
    <w:rsid w:val="00D1282F"/>
    <w:rsid w:val="00D1297D"/>
    <w:rsid w:val="00D15DE3"/>
    <w:rsid w:val="00D26690"/>
    <w:rsid w:val="00D3171B"/>
    <w:rsid w:val="00D31954"/>
    <w:rsid w:val="00D4508D"/>
    <w:rsid w:val="00D46A58"/>
    <w:rsid w:val="00D472F0"/>
    <w:rsid w:val="00D5352A"/>
    <w:rsid w:val="00D65445"/>
    <w:rsid w:val="00D656C1"/>
    <w:rsid w:val="00D71B6B"/>
    <w:rsid w:val="00D72140"/>
    <w:rsid w:val="00D7267A"/>
    <w:rsid w:val="00D754F4"/>
    <w:rsid w:val="00D767E9"/>
    <w:rsid w:val="00D903C8"/>
    <w:rsid w:val="00D92385"/>
    <w:rsid w:val="00D92EF8"/>
    <w:rsid w:val="00D969BD"/>
    <w:rsid w:val="00DA58BA"/>
    <w:rsid w:val="00DB32C9"/>
    <w:rsid w:val="00DB3C26"/>
    <w:rsid w:val="00DB48AF"/>
    <w:rsid w:val="00DB4A7F"/>
    <w:rsid w:val="00DB6205"/>
    <w:rsid w:val="00DB6A26"/>
    <w:rsid w:val="00DB774E"/>
    <w:rsid w:val="00DC0234"/>
    <w:rsid w:val="00DC045A"/>
    <w:rsid w:val="00DC2FB0"/>
    <w:rsid w:val="00DC4569"/>
    <w:rsid w:val="00DC4EAF"/>
    <w:rsid w:val="00DC4FB1"/>
    <w:rsid w:val="00DC67B0"/>
    <w:rsid w:val="00DC70FA"/>
    <w:rsid w:val="00DE45A3"/>
    <w:rsid w:val="00DE5497"/>
    <w:rsid w:val="00DE7FC5"/>
    <w:rsid w:val="00DF07C1"/>
    <w:rsid w:val="00DF4148"/>
    <w:rsid w:val="00DF7140"/>
    <w:rsid w:val="00E0252E"/>
    <w:rsid w:val="00E145FD"/>
    <w:rsid w:val="00E210D2"/>
    <w:rsid w:val="00E24D57"/>
    <w:rsid w:val="00E31FDA"/>
    <w:rsid w:val="00E3511A"/>
    <w:rsid w:val="00E413C7"/>
    <w:rsid w:val="00E42C6B"/>
    <w:rsid w:val="00E43E13"/>
    <w:rsid w:val="00E47DE8"/>
    <w:rsid w:val="00E5611A"/>
    <w:rsid w:val="00E62908"/>
    <w:rsid w:val="00E63654"/>
    <w:rsid w:val="00E640F5"/>
    <w:rsid w:val="00E7001F"/>
    <w:rsid w:val="00E75F6D"/>
    <w:rsid w:val="00E822C2"/>
    <w:rsid w:val="00E83646"/>
    <w:rsid w:val="00E875AD"/>
    <w:rsid w:val="00E879B9"/>
    <w:rsid w:val="00E91275"/>
    <w:rsid w:val="00E92273"/>
    <w:rsid w:val="00E95475"/>
    <w:rsid w:val="00E95BF7"/>
    <w:rsid w:val="00E96D6E"/>
    <w:rsid w:val="00EA0FD1"/>
    <w:rsid w:val="00EA65BE"/>
    <w:rsid w:val="00EB42B2"/>
    <w:rsid w:val="00EC0102"/>
    <w:rsid w:val="00EC6671"/>
    <w:rsid w:val="00ED572C"/>
    <w:rsid w:val="00EE21A2"/>
    <w:rsid w:val="00EE6558"/>
    <w:rsid w:val="00F02411"/>
    <w:rsid w:val="00F031A0"/>
    <w:rsid w:val="00F05798"/>
    <w:rsid w:val="00F116E2"/>
    <w:rsid w:val="00F12A7F"/>
    <w:rsid w:val="00F155B4"/>
    <w:rsid w:val="00F25E4C"/>
    <w:rsid w:val="00F26A6F"/>
    <w:rsid w:val="00F34A73"/>
    <w:rsid w:val="00F37426"/>
    <w:rsid w:val="00F4503D"/>
    <w:rsid w:val="00F50300"/>
    <w:rsid w:val="00F5308D"/>
    <w:rsid w:val="00F543E1"/>
    <w:rsid w:val="00F6063C"/>
    <w:rsid w:val="00F65A77"/>
    <w:rsid w:val="00F65BEB"/>
    <w:rsid w:val="00F66EBD"/>
    <w:rsid w:val="00F708FC"/>
    <w:rsid w:val="00F805C0"/>
    <w:rsid w:val="00F86423"/>
    <w:rsid w:val="00F91C95"/>
    <w:rsid w:val="00F93161"/>
    <w:rsid w:val="00F935C8"/>
    <w:rsid w:val="00F93F3D"/>
    <w:rsid w:val="00F97B70"/>
    <w:rsid w:val="00FA0D6A"/>
    <w:rsid w:val="00FA122F"/>
    <w:rsid w:val="00FA2C31"/>
    <w:rsid w:val="00FA3790"/>
    <w:rsid w:val="00FA5C86"/>
    <w:rsid w:val="00FB6A28"/>
    <w:rsid w:val="00FB77DC"/>
    <w:rsid w:val="00FC046A"/>
    <w:rsid w:val="00FC3B47"/>
    <w:rsid w:val="00FD6349"/>
    <w:rsid w:val="00FD67F9"/>
    <w:rsid w:val="00FD6ED9"/>
    <w:rsid w:val="00FE1D61"/>
    <w:rsid w:val="00FE1E53"/>
    <w:rsid w:val="00FE4C40"/>
    <w:rsid w:val="00FE784A"/>
    <w:rsid w:val="00FF0E1B"/>
    <w:rsid w:val="00FF642F"/>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2E65EE"/>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2E65E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21" Type="http://schemas.openxmlformats.org/officeDocument/2006/relationships/image" Target="media/image9.wmf"/><Relationship Id="rId34" Type="http://schemas.openxmlformats.org/officeDocument/2006/relationships/header" Target="header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6.w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5.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webSettings" Target="webSetting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869</Words>
  <Characters>10655</Characters>
  <Application>Microsoft Office Word</Application>
  <DocSecurity>0</DocSecurity>
  <Lines>88</Lines>
  <Paragraphs>24</Paragraphs>
  <ScaleCrop>false</ScaleCrop>
  <Company>Hewlett-Packard Company</Company>
  <LinksUpToDate>false</LinksUpToDate>
  <CharactersWithSpaces>125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1-08T20:06:00Z</dcterms:created>
  <dcterms:modified xsi:type="dcterms:W3CDTF">2021-01-08T20:06:00Z</dcterms:modified>
</cp:coreProperties>
</file>